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6" r:id="rId18"/>
    <p:sldId id="272" r:id="rId19"/>
    <p:sldId id="273" r:id="rId20"/>
    <p:sldId id="274" r:id="rId21"/>
    <p:sldId id="275" r:id="rId2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6789BF3-9ACA-4423-AA45-4031A444D57A}" v="34" dt="2023-09-25T21:45:41.02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>
        <p:scale>
          <a:sx n="66" d="100"/>
          <a:sy n="66" d="100"/>
        </p:scale>
        <p:origin x="-120" y="-20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06789BF3-9ACA-4423-AA45-4031A444D57A}"/>
    <pc:docChg chg="modSld">
      <pc:chgData name="Paolo Bruschi" userId="a75eeb1e-9e8d-421e-bd1f-138b59bb6a61" providerId="ADAL" clId="{06789BF3-9ACA-4423-AA45-4031A444D57A}" dt="2023-09-25T21:45:41.022" v="233"/>
      <pc:docMkLst>
        <pc:docMk/>
      </pc:docMkLst>
      <pc:sldChg chg="addSp modSp mod">
        <pc:chgData name="Paolo Bruschi" userId="a75eeb1e-9e8d-421e-bd1f-138b59bb6a61" providerId="ADAL" clId="{06789BF3-9ACA-4423-AA45-4031A444D57A}" dt="2023-09-25T21:32:08.458" v="120" actId="1076"/>
        <pc:sldMkLst>
          <pc:docMk/>
          <pc:sldMk cId="44227817" sldId="257"/>
        </pc:sldMkLst>
        <pc:spChg chg="add mod">
          <ac:chgData name="Paolo Bruschi" userId="a75eeb1e-9e8d-421e-bd1f-138b59bb6a61" providerId="ADAL" clId="{06789BF3-9ACA-4423-AA45-4031A444D57A}" dt="2023-09-25T21:29:18.761" v="107" actId="1076"/>
          <ac:spMkLst>
            <pc:docMk/>
            <pc:sldMk cId="44227817" sldId="257"/>
            <ac:spMk id="5" creationId="{AA083D53-A755-D5B6-38EB-A1DB9FB3B981}"/>
          </ac:spMkLst>
        </pc:spChg>
        <pc:spChg chg="mod">
          <ac:chgData name="Paolo Bruschi" userId="a75eeb1e-9e8d-421e-bd1f-138b59bb6a61" providerId="ADAL" clId="{06789BF3-9ACA-4423-AA45-4031A444D57A}" dt="2023-09-25T21:27:29.201" v="0" actId="1076"/>
          <ac:spMkLst>
            <pc:docMk/>
            <pc:sldMk cId="44227817" sldId="257"/>
            <ac:spMk id="7" creationId="{6B6046FB-B774-426A-9571-4EBC5D54AA3E}"/>
          </ac:spMkLst>
        </pc:spChg>
        <pc:spChg chg="mod">
          <ac:chgData name="Paolo Bruschi" userId="a75eeb1e-9e8d-421e-bd1f-138b59bb6a61" providerId="ADAL" clId="{06789BF3-9ACA-4423-AA45-4031A444D57A}" dt="2023-09-25T21:27:29.201" v="0" actId="1076"/>
          <ac:spMkLst>
            <pc:docMk/>
            <pc:sldMk cId="44227817" sldId="257"/>
            <ac:spMk id="11" creationId="{6D2B7668-E8F8-4ACE-8F95-DF8197ABB613}"/>
          </ac:spMkLst>
        </pc:spChg>
        <pc:graphicFrameChg chg="mod">
          <ac:chgData name="Paolo Bruschi" userId="a75eeb1e-9e8d-421e-bd1f-138b59bb6a61" providerId="ADAL" clId="{06789BF3-9ACA-4423-AA45-4031A444D57A}" dt="2023-09-25T21:27:29.201" v="0" actId="1076"/>
          <ac:graphicFrameMkLst>
            <pc:docMk/>
            <pc:sldMk cId="44227817" sldId="257"/>
            <ac:graphicFrameMk id="6" creationId="{9D9221FE-1A61-4EE3-946B-6032EEA462EB}"/>
          </ac:graphicFrameMkLst>
        </pc:graphicFrameChg>
        <pc:graphicFrameChg chg="add mod">
          <ac:chgData name="Paolo Bruschi" userId="a75eeb1e-9e8d-421e-bd1f-138b59bb6a61" providerId="ADAL" clId="{06789BF3-9ACA-4423-AA45-4031A444D57A}" dt="2023-09-25T21:32:08.458" v="120" actId="1076"/>
          <ac:graphicFrameMkLst>
            <pc:docMk/>
            <pc:sldMk cId="44227817" sldId="257"/>
            <ac:graphicFrameMk id="9" creationId="{0FD603B4-9474-1B0F-31DA-A598E7C375F3}"/>
          </ac:graphicFrameMkLst>
        </pc:graphicFrameChg>
        <pc:picChg chg="mod">
          <ac:chgData name="Paolo Bruschi" userId="a75eeb1e-9e8d-421e-bd1f-138b59bb6a61" providerId="ADAL" clId="{06789BF3-9ACA-4423-AA45-4031A444D57A}" dt="2023-09-25T21:27:29.201" v="0" actId="1076"/>
          <ac:picMkLst>
            <pc:docMk/>
            <pc:sldMk cId="44227817" sldId="257"/>
            <ac:picMk id="8" creationId="{EB37FB4C-5E12-4B29-BA49-132058A5B5AD}"/>
          </ac:picMkLst>
        </pc:picChg>
        <pc:cxnChg chg="mod">
          <ac:chgData name="Paolo Bruschi" userId="a75eeb1e-9e8d-421e-bd1f-138b59bb6a61" providerId="ADAL" clId="{06789BF3-9ACA-4423-AA45-4031A444D57A}" dt="2023-09-25T21:27:29.201" v="0" actId="1076"/>
          <ac:cxnSpMkLst>
            <pc:docMk/>
            <pc:sldMk cId="44227817" sldId="257"/>
            <ac:cxnSpMk id="10" creationId="{FD84DEFA-0EC1-43DA-A2FE-07BB5EEBB8CE}"/>
          </ac:cxnSpMkLst>
        </pc:cxnChg>
        <pc:cxnChg chg="mod">
          <ac:chgData name="Paolo Bruschi" userId="a75eeb1e-9e8d-421e-bd1f-138b59bb6a61" providerId="ADAL" clId="{06789BF3-9ACA-4423-AA45-4031A444D57A}" dt="2023-09-25T21:27:29.201" v="0" actId="1076"/>
          <ac:cxnSpMkLst>
            <pc:docMk/>
            <pc:sldMk cId="44227817" sldId="257"/>
            <ac:cxnSpMk id="13" creationId="{E5FF5B1E-37AC-424D-AC39-373E3D7D956F}"/>
          </ac:cxnSpMkLst>
        </pc:cxnChg>
        <pc:cxnChg chg="mod">
          <ac:chgData name="Paolo Bruschi" userId="a75eeb1e-9e8d-421e-bd1f-138b59bb6a61" providerId="ADAL" clId="{06789BF3-9ACA-4423-AA45-4031A444D57A}" dt="2023-09-25T21:27:29.201" v="0" actId="1076"/>
          <ac:cxnSpMkLst>
            <pc:docMk/>
            <pc:sldMk cId="44227817" sldId="257"/>
            <ac:cxnSpMk id="15" creationId="{4B349834-7436-4B5F-8D8F-1DD50BE03E4B}"/>
          </ac:cxnSpMkLst>
        </pc:cxnChg>
        <pc:cxnChg chg="mod">
          <ac:chgData name="Paolo Bruschi" userId="a75eeb1e-9e8d-421e-bd1f-138b59bb6a61" providerId="ADAL" clId="{06789BF3-9ACA-4423-AA45-4031A444D57A}" dt="2023-09-25T21:27:29.201" v="0" actId="1076"/>
          <ac:cxnSpMkLst>
            <pc:docMk/>
            <pc:sldMk cId="44227817" sldId="257"/>
            <ac:cxnSpMk id="17" creationId="{392F45CE-AC13-4055-B972-6B010D97C443}"/>
          </ac:cxnSpMkLst>
        </pc:cxnChg>
      </pc:sldChg>
      <pc:sldChg chg="addSp modSp mod modAnim">
        <pc:chgData name="Paolo Bruschi" userId="a75eeb1e-9e8d-421e-bd1f-138b59bb6a61" providerId="ADAL" clId="{06789BF3-9ACA-4423-AA45-4031A444D57A}" dt="2023-09-25T21:37:18.432" v="138"/>
        <pc:sldMkLst>
          <pc:docMk/>
          <pc:sldMk cId="2434290984" sldId="258"/>
        </pc:sldMkLst>
        <pc:graphicFrameChg chg="add mod">
          <ac:chgData name="Paolo Bruschi" userId="a75eeb1e-9e8d-421e-bd1f-138b59bb6a61" providerId="ADAL" clId="{06789BF3-9ACA-4423-AA45-4031A444D57A}" dt="2023-09-25T21:35:36.032" v="133" actId="1076"/>
          <ac:graphicFrameMkLst>
            <pc:docMk/>
            <pc:sldMk cId="2434290984" sldId="258"/>
            <ac:graphicFrameMk id="8" creationId="{A6D4B9B0-D98A-73AD-62F4-6249B50B0A1F}"/>
          </ac:graphicFrameMkLst>
        </pc:graphicFrameChg>
        <pc:graphicFrameChg chg="mod">
          <ac:chgData name="Paolo Bruschi" userId="a75eeb1e-9e8d-421e-bd1f-138b59bb6a61" providerId="ADAL" clId="{06789BF3-9ACA-4423-AA45-4031A444D57A}" dt="2023-09-25T21:37:18.432" v="138"/>
          <ac:graphicFrameMkLst>
            <pc:docMk/>
            <pc:sldMk cId="2434290984" sldId="258"/>
            <ac:graphicFrameMk id="18" creationId="{D9513FAD-41D7-4E54-AE5B-CC02F6700DF2}"/>
          </ac:graphicFrameMkLst>
        </pc:graphicFrameChg>
      </pc:sldChg>
      <pc:sldChg chg="addSp modSp mod modAnim">
        <pc:chgData name="Paolo Bruschi" userId="a75eeb1e-9e8d-421e-bd1f-138b59bb6a61" providerId="ADAL" clId="{06789BF3-9ACA-4423-AA45-4031A444D57A}" dt="2023-09-25T21:41:05.741" v="215"/>
        <pc:sldMkLst>
          <pc:docMk/>
          <pc:sldMk cId="1918576678" sldId="259"/>
        </pc:sldMkLst>
        <pc:spChg chg="add mod">
          <ac:chgData name="Paolo Bruschi" userId="a75eeb1e-9e8d-421e-bd1f-138b59bb6a61" providerId="ADAL" clId="{06789BF3-9ACA-4423-AA45-4031A444D57A}" dt="2023-09-25T21:40:05.844" v="204" actId="20577"/>
          <ac:spMkLst>
            <pc:docMk/>
            <pc:sldMk cId="1918576678" sldId="259"/>
            <ac:spMk id="6" creationId="{13E8E880-654C-54B7-77E4-1978E02330A4}"/>
          </ac:spMkLst>
        </pc:spChg>
        <pc:spChg chg="add mod">
          <ac:chgData name="Paolo Bruschi" userId="a75eeb1e-9e8d-421e-bd1f-138b59bb6a61" providerId="ADAL" clId="{06789BF3-9ACA-4423-AA45-4031A444D57A}" dt="2023-09-25T21:40:28.803" v="210" actId="1076"/>
          <ac:spMkLst>
            <pc:docMk/>
            <pc:sldMk cId="1918576678" sldId="259"/>
            <ac:spMk id="8" creationId="{2A084041-8DB2-62A8-4EE1-5639F4D9A7FF}"/>
          </ac:spMkLst>
        </pc:spChg>
        <pc:spChg chg="add mod">
          <ac:chgData name="Paolo Bruschi" userId="a75eeb1e-9e8d-421e-bd1f-138b59bb6a61" providerId="ADAL" clId="{06789BF3-9ACA-4423-AA45-4031A444D57A}" dt="2023-09-25T21:40:43.995" v="212" actId="207"/>
          <ac:spMkLst>
            <pc:docMk/>
            <pc:sldMk cId="1918576678" sldId="259"/>
            <ac:spMk id="10" creationId="{CA47BD97-9916-AB5C-4DB6-F112C32ED0DE}"/>
          </ac:spMkLst>
        </pc:spChg>
      </pc:sldChg>
      <pc:sldChg chg="modSp mod">
        <pc:chgData name="Paolo Bruschi" userId="a75eeb1e-9e8d-421e-bd1f-138b59bb6a61" providerId="ADAL" clId="{06789BF3-9ACA-4423-AA45-4031A444D57A}" dt="2023-09-25T21:42:45.926" v="224" actId="1076"/>
        <pc:sldMkLst>
          <pc:docMk/>
          <pc:sldMk cId="3910237660" sldId="260"/>
        </pc:sldMkLst>
        <pc:spChg chg="mod">
          <ac:chgData name="Paolo Bruschi" userId="a75eeb1e-9e8d-421e-bd1f-138b59bb6a61" providerId="ADAL" clId="{06789BF3-9ACA-4423-AA45-4031A444D57A}" dt="2023-09-25T21:42:17.984" v="222" actId="20577"/>
          <ac:spMkLst>
            <pc:docMk/>
            <pc:sldMk cId="3910237660" sldId="260"/>
            <ac:spMk id="11" creationId="{BCA45FE2-B34E-48D3-8472-7A78BB182F33}"/>
          </ac:spMkLst>
        </pc:spChg>
        <pc:spChg chg="mod">
          <ac:chgData name="Paolo Bruschi" userId="a75eeb1e-9e8d-421e-bd1f-138b59bb6a61" providerId="ADAL" clId="{06789BF3-9ACA-4423-AA45-4031A444D57A}" dt="2023-09-25T21:42:45.926" v="224" actId="1076"/>
          <ac:spMkLst>
            <pc:docMk/>
            <pc:sldMk cId="3910237660" sldId="260"/>
            <ac:spMk id="13" creationId="{75F48FB6-E5EA-4713-A4B1-7CAC7E8F68D6}"/>
          </ac:spMkLst>
        </pc:spChg>
        <pc:graphicFrameChg chg="mod">
          <ac:chgData name="Paolo Bruschi" userId="a75eeb1e-9e8d-421e-bd1f-138b59bb6a61" providerId="ADAL" clId="{06789BF3-9ACA-4423-AA45-4031A444D57A}" dt="2023-09-25T21:42:07.872" v="220"/>
          <ac:graphicFrameMkLst>
            <pc:docMk/>
            <pc:sldMk cId="3910237660" sldId="260"/>
            <ac:graphicFrameMk id="7" creationId="{9FB6CC49-CA87-4F41-B4BA-CE6F18DA9E5E}"/>
          </ac:graphicFrameMkLst>
        </pc:graphicFrameChg>
        <pc:graphicFrameChg chg="mod">
          <ac:chgData name="Paolo Bruschi" userId="a75eeb1e-9e8d-421e-bd1f-138b59bb6a61" providerId="ADAL" clId="{06789BF3-9ACA-4423-AA45-4031A444D57A}" dt="2023-09-25T21:41:51.554" v="217"/>
          <ac:graphicFrameMkLst>
            <pc:docMk/>
            <pc:sldMk cId="3910237660" sldId="260"/>
            <ac:graphicFrameMk id="8" creationId="{EA158BED-60D0-427C-AABA-9CB352825987}"/>
          </ac:graphicFrameMkLst>
        </pc:graphicFrameChg>
      </pc:sldChg>
      <pc:sldChg chg="addSp modSp mod modAnim">
        <pc:chgData name="Paolo Bruschi" userId="a75eeb1e-9e8d-421e-bd1f-138b59bb6a61" providerId="ADAL" clId="{06789BF3-9ACA-4423-AA45-4031A444D57A}" dt="2023-09-25T21:45:41.022" v="233"/>
        <pc:sldMkLst>
          <pc:docMk/>
          <pc:sldMk cId="3638832013" sldId="261"/>
        </pc:sldMkLst>
        <pc:spChg chg="add mod">
          <ac:chgData name="Paolo Bruschi" userId="a75eeb1e-9e8d-421e-bd1f-138b59bb6a61" providerId="ADAL" clId="{06789BF3-9ACA-4423-AA45-4031A444D57A}" dt="2023-09-25T21:44:37.064" v="226" actId="208"/>
          <ac:spMkLst>
            <pc:docMk/>
            <pc:sldMk cId="3638832013" sldId="261"/>
            <ac:spMk id="9" creationId="{A3B18978-9E02-B0D7-D280-A007D804228E}"/>
          </ac:spMkLst>
        </pc:spChg>
        <pc:spChg chg="add mod">
          <ac:chgData name="Paolo Bruschi" userId="a75eeb1e-9e8d-421e-bd1f-138b59bb6a61" providerId="ADAL" clId="{06789BF3-9ACA-4423-AA45-4031A444D57A}" dt="2023-09-25T21:45:20.617" v="230" actId="1076"/>
          <ac:spMkLst>
            <pc:docMk/>
            <pc:sldMk cId="3638832013" sldId="261"/>
            <ac:spMk id="12" creationId="{8AE8E38B-E373-7A92-BC23-736B47101DB1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9/25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04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137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9/25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9/25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9/25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6.e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svg"/><Relationship Id="rId7" Type="http://schemas.openxmlformats.org/officeDocument/2006/relationships/image" Target="../media/image51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svg"/><Relationship Id="rId4" Type="http://schemas.openxmlformats.org/officeDocument/2006/relationships/image" Target="../media/image48.png"/><Relationship Id="rId9" Type="http://schemas.openxmlformats.org/officeDocument/2006/relationships/image" Target="../media/image53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7" Type="http://schemas.openxmlformats.org/officeDocument/2006/relationships/image" Target="../media/image59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sv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svg"/><Relationship Id="rId3" Type="http://schemas.openxmlformats.org/officeDocument/2006/relationships/image" Target="../media/image61.svg"/><Relationship Id="rId7" Type="http://schemas.openxmlformats.org/officeDocument/2006/relationships/image" Target="../media/image65.svg"/><Relationship Id="rId12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9.svg"/><Relationship Id="rId5" Type="http://schemas.openxmlformats.org/officeDocument/2006/relationships/image" Target="../media/image63.sv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svg"/><Relationship Id="rId14" Type="http://schemas.openxmlformats.org/officeDocument/2006/relationships/image" Target="../media/image6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png"/><Relationship Id="rId3" Type="http://schemas.openxmlformats.org/officeDocument/2006/relationships/image" Target="../media/image72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0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svg"/><Relationship Id="rId11" Type="http://schemas.openxmlformats.org/officeDocument/2006/relationships/image" Target="../media/image79.png"/><Relationship Id="rId5" Type="http://schemas.openxmlformats.org/officeDocument/2006/relationships/image" Target="../media/image74.png"/><Relationship Id="rId10" Type="http://schemas.openxmlformats.org/officeDocument/2006/relationships/image" Target="../media/image78.svg"/><Relationship Id="rId4" Type="http://schemas.openxmlformats.org/officeDocument/2006/relationships/image" Target="../media/image73.svg"/><Relationship Id="rId9" Type="http://schemas.openxmlformats.org/officeDocument/2006/relationships/image" Target="../media/image77.png"/><Relationship Id="rId14" Type="http://schemas.openxmlformats.org/officeDocument/2006/relationships/image" Target="../media/image82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84.svg"/><Relationship Id="rId7" Type="http://schemas.openxmlformats.org/officeDocument/2006/relationships/image" Target="../media/image88.svg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95.wmf"/><Relationship Id="rId2" Type="http://schemas.openxmlformats.org/officeDocument/2006/relationships/image" Target="../media/image83.png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image" Target="../media/image91.wmf"/><Relationship Id="rId5" Type="http://schemas.openxmlformats.org/officeDocument/2006/relationships/image" Target="../media/image86.svg"/><Relationship Id="rId15" Type="http://schemas.openxmlformats.org/officeDocument/2006/relationships/image" Target="../media/image94.svg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96.wmf"/><Relationship Id="rId4" Type="http://schemas.openxmlformats.org/officeDocument/2006/relationships/image" Target="../media/image85.png"/><Relationship Id="rId9" Type="http://schemas.openxmlformats.org/officeDocument/2006/relationships/image" Target="../media/image90.svg"/><Relationship Id="rId14" Type="http://schemas.openxmlformats.org/officeDocument/2006/relationships/image" Target="../media/image9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59.svg"/><Relationship Id="rId7" Type="http://schemas.openxmlformats.org/officeDocument/2006/relationships/image" Target="../media/image90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svg"/><Relationship Id="rId4" Type="http://schemas.openxmlformats.org/officeDocument/2006/relationships/image" Target="../media/image87.png"/><Relationship Id="rId9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7" Type="http://schemas.openxmlformats.org/officeDocument/2006/relationships/image" Target="../media/image9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sv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01.svg"/><Relationship Id="rId7" Type="http://schemas.openxmlformats.org/officeDocument/2006/relationships/image" Target="../media/image102.w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88.svg"/><Relationship Id="rId4" Type="http://schemas.openxmlformats.org/officeDocument/2006/relationships/image" Target="../media/image87.png"/><Relationship Id="rId9" Type="http://schemas.openxmlformats.org/officeDocument/2006/relationships/image" Target="../media/image104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54294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 err="1"/>
              <a:t>Practical</a:t>
            </a:r>
            <a:r>
              <a:rPr lang="it-IT" sz="3200" dirty="0"/>
              <a:t> Rules for </a:t>
            </a:r>
            <a:r>
              <a:rPr lang="it-IT" sz="3200" dirty="0" err="1"/>
              <a:t>noise</a:t>
            </a:r>
            <a:r>
              <a:rPr lang="it-IT" sz="3200" dirty="0"/>
              <a:t> </a:t>
            </a:r>
            <a:r>
              <a:rPr lang="it-IT" sz="3200" dirty="0" err="1"/>
              <a:t>calculations</a:t>
            </a:r>
            <a:endParaRPr lang="en-US" sz="3200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AD24766-B75F-4F2E-BA31-E50ED871EFBA}"/>
              </a:ext>
            </a:extLst>
          </p:cNvPr>
          <p:cNvSpPr/>
          <p:nvPr/>
        </p:nvSpPr>
        <p:spPr>
          <a:xfrm>
            <a:off x="1889967" y="1984463"/>
            <a:ext cx="112617" cy="2403800"/>
          </a:xfrm>
          <a:custGeom>
            <a:avLst/>
            <a:gdLst>
              <a:gd name="connsiteX0" fmla="*/ 49797 w 112617"/>
              <a:gd name="connsiteY0" fmla="*/ 2397287 h 2403800"/>
              <a:gd name="connsiteX1" fmla="*/ 63137 w 112617"/>
              <a:gd name="connsiteY1" fmla="*/ 2397287 h 2403800"/>
              <a:gd name="connsiteX2" fmla="*/ 63127 w 112617"/>
              <a:gd name="connsiteY2" fmla="*/ 2397636 h 2403800"/>
              <a:gd name="connsiteX3" fmla="*/ 63107 w 112617"/>
              <a:gd name="connsiteY3" fmla="*/ 2397964 h 2403800"/>
              <a:gd name="connsiteX4" fmla="*/ 63058 w 112617"/>
              <a:gd name="connsiteY4" fmla="*/ 2398303 h 2403800"/>
              <a:gd name="connsiteX5" fmla="*/ 62998 w 112617"/>
              <a:gd name="connsiteY5" fmla="*/ 2398631 h 2403800"/>
              <a:gd name="connsiteX6" fmla="*/ 62928 w 112617"/>
              <a:gd name="connsiteY6" fmla="*/ 2398950 h 2403800"/>
              <a:gd name="connsiteX7" fmla="*/ 62839 w 112617"/>
              <a:gd name="connsiteY7" fmla="*/ 2399268 h 2403800"/>
              <a:gd name="connsiteX8" fmla="*/ 62729 w 112617"/>
              <a:gd name="connsiteY8" fmla="*/ 2399577 h 2403800"/>
              <a:gd name="connsiteX9" fmla="*/ 62610 w 112617"/>
              <a:gd name="connsiteY9" fmla="*/ 2399886 h 2403800"/>
              <a:gd name="connsiteX10" fmla="*/ 62480 w 112617"/>
              <a:gd name="connsiteY10" fmla="*/ 2400184 h 2403800"/>
              <a:gd name="connsiteX11" fmla="*/ 62331 w 112617"/>
              <a:gd name="connsiteY11" fmla="*/ 2400463 h 2403800"/>
              <a:gd name="connsiteX12" fmla="*/ 62172 w 112617"/>
              <a:gd name="connsiteY12" fmla="*/ 2400752 h 2403800"/>
              <a:gd name="connsiteX13" fmla="*/ 62002 w 112617"/>
              <a:gd name="connsiteY13" fmla="*/ 2401021 h 2403800"/>
              <a:gd name="connsiteX14" fmla="*/ 61813 w 112617"/>
              <a:gd name="connsiteY14" fmla="*/ 2401279 h 2403800"/>
              <a:gd name="connsiteX15" fmla="*/ 61614 w 112617"/>
              <a:gd name="connsiteY15" fmla="*/ 2401528 h 2403800"/>
              <a:gd name="connsiteX16" fmla="*/ 61405 w 112617"/>
              <a:gd name="connsiteY16" fmla="*/ 2401767 h 2403800"/>
              <a:gd name="connsiteX17" fmla="*/ 61186 w 112617"/>
              <a:gd name="connsiteY17" fmla="*/ 2402006 h 2403800"/>
              <a:gd name="connsiteX18" fmla="*/ 60947 w 112617"/>
              <a:gd name="connsiteY18" fmla="*/ 2402225 h 2403800"/>
              <a:gd name="connsiteX19" fmla="*/ 60708 w 112617"/>
              <a:gd name="connsiteY19" fmla="*/ 2402434 h 2403800"/>
              <a:gd name="connsiteX20" fmla="*/ 60459 w 112617"/>
              <a:gd name="connsiteY20" fmla="*/ 2402633 h 2403800"/>
              <a:gd name="connsiteX21" fmla="*/ 60190 w 112617"/>
              <a:gd name="connsiteY21" fmla="*/ 2402823 h 2403800"/>
              <a:gd name="connsiteX22" fmla="*/ 59932 w 112617"/>
              <a:gd name="connsiteY22" fmla="*/ 2402992 h 2403800"/>
              <a:gd name="connsiteX23" fmla="*/ 59643 w 112617"/>
              <a:gd name="connsiteY23" fmla="*/ 2403151 h 2403800"/>
              <a:gd name="connsiteX24" fmla="*/ 59364 w 112617"/>
              <a:gd name="connsiteY24" fmla="*/ 2403300 h 2403800"/>
              <a:gd name="connsiteX25" fmla="*/ 59065 w 112617"/>
              <a:gd name="connsiteY25" fmla="*/ 2403430 h 2403800"/>
              <a:gd name="connsiteX26" fmla="*/ 58757 w 112617"/>
              <a:gd name="connsiteY26" fmla="*/ 2403549 h 2403800"/>
              <a:gd name="connsiteX27" fmla="*/ 58448 w 112617"/>
              <a:gd name="connsiteY27" fmla="*/ 2403659 h 2403800"/>
              <a:gd name="connsiteX28" fmla="*/ 58130 w 112617"/>
              <a:gd name="connsiteY28" fmla="*/ 2403749 h 2403800"/>
              <a:gd name="connsiteX29" fmla="*/ 57811 w 112617"/>
              <a:gd name="connsiteY29" fmla="*/ 2403818 h 2403800"/>
              <a:gd name="connsiteX30" fmla="*/ 57482 w 112617"/>
              <a:gd name="connsiteY30" fmla="*/ 2403878 h 2403800"/>
              <a:gd name="connsiteX31" fmla="*/ 57144 w 112617"/>
              <a:gd name="connsiteY31" fmla="*/ 2403928 h 2403800"/>
              <a:gd name="connsiteX32" fmla="*/ 56815 w 112617"/>
              <a:gd name="connsiteY32" fmla="*/ 2403948 h 2403800"/>
              <a:gd name="connsiteX33" fmla="*/ 56467 w 112617"/>
              <a:gd name="connsiteY33" fmla="*/ 2403958 h 2403800"/>
              <a:gd name="connsiteX34" fmla="*/ 56119 w 112617"/>
              <a:gd name="connsiteY34" fmla="*/ 2403948 h 2403800"/>
              <a:gd name="connsiteX35" fmla="*/ 55790 w 112617"/>
              <a:gd name="connsiteY35" fmla="*/ 2403928 h 2403800"/>
              <a:gd name="connsiteX36" fmla="*/ 55452 w 112617"/>
              <a:gd name="connsiteY36" fmla="*/ 2403878 h 2403800"/>
              <a:gd name="connsiteX37" fmla="*/ 55123 w 112617"/>
              <a:gd name="connsiteY37" fmla="*/ 2403818 h 2403800"/>
              <a:gd name="connsiteX38" fmla="*/ 54794 w 112617"/>
              <a:gd name="connsiteY38" fmla="*/ 2403749 h 2403800"/>
              <a:gd name="connsiteX39" fmla="*/ 54486 w 112617"/>
              <a:gd name="connsiteY39" fmla="*/ 2403659 h 2403800"/>
              <a:gd name="connsiteX40" fmla="*/ 54177 w 112617"/>
              <a:gd name="connsiteY40" fmla="*/ 2403549 h 2403800"/>
              <a:gd name="connsiteX41" fmla="*/ 53869 w 112617"/>
              <a:gd name="connsiteY41" fmla="*/ 2403430 h 2403800"/>
              <a:gd name="connsiteX42" fmla="*/ 53570 w 112617"/>
              <a:gd name="connsiteY42" fmla="*/ 2403300 h 2403800"/>
              <a:gd name="connsiteX43" fmla="*/ 53291 w 112617"/>
              <a:gd name="connsiteY43" fmla="*/ 2403151 h 2403800"/>
              <a:gd name="connsiteX44" fmla="*/ 53003 w 112617"/>
              <a:gd name="connsiteY44" fmla="*/ 2402992 h 2403800"/>
              <a:gd name="connsiteX45" fmla="*/ 52734 w 112617"/>
              <a:gd name="connsiteY45" fmla="*/ 2402823 h 2403800"/>
              <a:gd name="connsiteX46" fmla="*/ 52475 w 112617"/>
              <a:gd name="connsiteY46" fmla="*/ 2402633 h 2403800"/>
              <a:gd name="connsiteX47" fmla="*/ 52226 w 112617"/>
              <a:gd name="connsiteY47" fmla="*/ 2402434 h 2403800"/>
              <a:gd name="connsiteX48" fmla="*/ 51987 w 112617"/>
              <a:gd name="connsiteY48" fmla="*/ 2402225 h 2403800"/>
              <a:gd name="connsiteX49" fmla="*/ 51748 w 112617"/>
              <a:gd name="connsiteY49" fmla="*/ 2402006 h 2403800"/>
              <a:gd name="connsiteX50" fmla="*/ 51529 w 112617"/>
              <a:gd name="connsiteY50" fmla="*/ 2401767 h 2403800"/>
              <a:gd name="connsiteX51" fmla="*/ 51320 w 112617"/>
              <a:gd name="connsiteY51" fmla="*/ 2401528 h 2403800"/>
              <a:gd name="connsiteX52" fmla="*/ 51121 w 112617"/>
              <a:gd name="connsiteY52" fmla="*/ 2401279 h 2403800"/>
              <a:gd name="connsiteX53" fmla="*/ 50932 w 112617"/>
              <a:gd name="connsiteY53" fmla="*/ 2401021 h 2403800"/>
              <a:gd name="connsiteX54" fmla="*/ 50762 w 112617"/>
              <a:gd name="connsiteY54" fmla="*/ 2400752 h 2403800"/>
              <a:gd name="connsiteX55" fmla="*/ 50603 w 112617"/>
              <a:gd name="connsiteY55" fmla="*/ 2400463 h 2403800"/>
              <a:gd name="connsiteX56" fmla="*/ 50454 w 112617"/>
              <a:gd name="connsiteY56" fmla="*/ 2400184 h 2403800"/>
              <a:gd name="connsiteX57" fmla="*/ 50324 w 112617"/>
              <a:gd name="connsiteY57" fmla="*/ 2399886 h 2403800"/>
              <a:gd name="connsiteX58" fmla="*/ 50205 w 112617"/>
              <a:gd name="connsiteY58" fmla="*/ 2399577 h 2403800"/>
              <a:gd name="connsiteX59" fmla="*/ 50095 w 112617"/>
              <a:gd name="connsiteY59" fmla="*/ 2399268 h 2403800"/>
              <a:gd name="connsiteX60" fmla="*/ 50006 w 112617"/>
              <a:gd name="connsiteY60" fmla="*/ 2398950 h 2403800"/>
              <a:gd name="connsiteX61" fmla="*/ 49936 w 112617"/>
              <a:gd name="connsiteY61" fmla="*/ 2398631 h 2403800"/>
              <a:gd name="connsiteX62" fmla="*/ 49876 w 112617"/>
              <a:gd name="connsiteY62" fmla="*/ 2398303 h 2403800"/>
              <a:gd name="connsiteX63" fmla="*/ 49827 w 112617"/>
              <a:gd name="connsiteY63" fmla="*/ 2397964 h 2403800"/>
              <a:gd name="connsiteX64" fmla="*/ 49807 w 112617"/>
              <a:gd name="connsiteY64" fmla="*/ 2397636 h 2403800"/>
              <a:gd name="connsiteX65" fmla="*/ 63137 w 112617"/>
              <a:gd name="connsiteY65" fmla="*/ 84698 h 2403800"/>
              <a:gd name="connsiteX66" fmla="*/ 63137 w 112617"/>
              <a:gd name="connsiteY66" fmla="*/ 2397287 h 2403800"/>
              <a:gd name="connsiteX67" fmla="*/ 49797 w 112617"/>
              <a:gd name="connsiteY67" fmla="*/ 2397287 h 2403800"/>
              <a:gd name="connsiteX68" fmla="*/ 49797 w 112617"/>
              <a:gd name="connsiteY68" fmla="*/ 84698 h 2403800"/>
              <a:gd name="connsiteX69" fmla="*/ 56467 w 112617"/>
              <a:gd name="connsiteY69" fmla="*/ 157 h 2403800"/>
              <a:gd name="connsiteX70" fmla="*/ 112766 w 112617"/>
              <a:gd name="connsiteY70" fmla="*/ 131520 h 2403800"/>
              <a:gd name="connsiteX71" fmla="*/ 109252 w 112617"/>
              <a:gd name="connsiteY71" fmla="*/ 129814 h 2403800"/>
              <a:gd name="connsiteX72" fmla="*/ 105727 w 112617"/>
              <a:gd name="connsiteY72" fmla="*/ 128222 h 2403800"/>
              <a:gd name="connsiteX73" fmla="*/ 102213 w 112617"/>
              <a:gd name="connsiteY73" fmla="*/ 126736 h 2403800"/>
              <a:gd name="connsiteX74" fmla="*/ 98689 w 112617"/>
              <a:gd name="connsiteY74" fmla="*/ 125363 h 2403800"/>
              <a:gd name="connsiteX75" fmla="*/ 95174 w 112617"/>
              <a:gd name="connsiteY75" fmla="*/ 124097 h 2403800"/>
              <a:gd name="connsiteX76" fmla="*/ 91650 w 112617"/>
              <a:gd name="connsiteY76" fmla="*/ 122944 h 2403800"/>
              <a:gd name="connsiteX77" fmla="*/ 88136 w 112617"/>
              <a:gd name="connsiteY77" fmla="*/ 121901 h 2403800"/>
              <a:gd name="connsiteX78" fmla="*/ 84612 w 112617"/>
              <a:gd name="connsiteY78" fmla="*/ 120963 h 2403800"/>
              <a:gd name="connsiteX79" fmla="*/ 81097 w 112617"/>
              <a:gd name="connsiteY79" fmla="*/ 120138 h 2403800"/>
              <a:gd name="connsiteX80" fmla="*/ 77573 w 112617"/>
              <a:gd name="connsiteY80" fmla="*/ 119424 h 2403800"/>
              <a:gd name="connsiteX81" fmla="*/ 74059 w 112617"/>
              <a:gd name="connsiteY81" fmla="*/ 118818 h 2403800"/>
              <a:gd name="connsiteX82" fmla="*/ 70534 w 112617"/>
              <a:gd name="connsiteY82" fmla="*/ 118328 h 2403800"/>
              <a:gd name="connsiteX83" fmla="*/ 67020 w 112617"/>
              <a:gd name="connsiteY83" fmla="*/ 117941 h 2403800"/>
              <a:gd name="connsiteX84" fmla="*/ 63496 w 112617"/>
              <a:gd name="connsiteY84" fmla="*/ 117665 h 2403800"/>
              <a:gd name="connsiteX85" fmla="*/ 59981 w 112617"/>
              <a:gd name="connsiteY85" fmla="*/ 117499 h 2403800"/>
              <a:gd name="connsiteX86" fmla="*/ 56457 w 112617"/>
              <a:gd name="connsiteY86" fmla="*/ 117446 h 2403800"/>
              <a:gd name="connsiteX87" fmla="*/ 52933 w 112617"/>
              <a:gd name="connsiteY87" fmla="*/ 117499 h 2403800"/>
              <a:gd name="connsiteX88" fmla="*/ 49419 w 112617"/>
              <a:gd name="connsiteY88" fmla="*/ 117665 h 2403800"/>
              <a:gd name="connsiteX89" fmla="*/ 45894 w 112617"/>
              <a:gd name="connsiteY89" fmla="*/ 117941 h 2403800"/>
              <a:gd name="connsiteX90" fmla="*/ 42380 w 112617"/>
              <a:gd name="connsiteY90" fmla="*/ 118328 h 2403800"/>
              <a:gd name="connsiteX91" fmla="*/ 38856 w 112617"/>
              <a:gd name="connsiteY91" fmla="*/ 118818 h 2403800"/>
              <a:gd name="connsiteX92" fmla="*/ 35341 w 112617"/>
              <a:gd name="connsiteY92" fmla="*/ 119424 h 2403800"/>
              <a:gd name="connsiteX93" fmla="*/ 31817 w 112617"/>
              <a:gd name="connsiteY93" fmla="*/ 120138 h 2403800"/>
              <a:gd name="connsiteX94" fmla="*/ 28303 w 112617"/>
              <a:gd name="connsiteY94" fmla="*/ 120963 h 2403800"/>
              <a:gd name="connsiteX95" fmla="*/ 24778 w 112617"/>
              <a:gd name="connsiteY95" fmla="*/ 121901 h 2403800"/>
              <a:gd name="connsiteX96" fmla="*/ 21264 w 112617"/>
              <a:gd name="connsiteY96" fmla="*/ 122944 h 2403800"/>
              <a:gd name="connsiteX97" fmla="*/ 17740 w 112617"/>
              <a:gd name="connsiteY97" fmla="*/ 124097 h 2403800"/>
              <a:gd name="connsiteX98" fmla="*/ 14225 w 112617"/>
              <a:gd name="connsiteY98" fmla="*/ 125363 h 2403800"/>
              <a:gd name="connsiteX99" fmla="*/ 10701 w 112617"/>
              <a:gd name="connsiteY99" fmla="*/ 126736 h 2403800"/>
              <a:gd name="connsiteX100" fmla="*/ 7187 w 112617"/>
              <a:gd name="connsiteY100" fmla="*/ 128222 h 2403800"/>
              <a:gd name="connsiteX101" fmla="*/ 3662 w 112617"/>
              <a:gd name="connsiteY101" fmla="*/ 129814 h 2403800"/>
              <a:gd name="connsiteX102" fmla="*/ 148 w 112617"/>
              <a:gd name="connsiteY102" fmla="*/ 131520 h 2403800"/>
              <a:gd name="connsiteX103" fmla="*/ 148 w 112617"/>
              <a:gd name="connsiteY103" fmla="*/ 131520 h 2403800"/>
              <a:gd name="connsiteX104" fmla="*/ 63137 w 112617"/>
              <a:gd name="connsiteY104" fmla="*/ 84698 h 2403800"/>
              <a:gd name="connsiteX105" fmla="*/ 49797 w 112617"/>
              <a:gd name="connsiteY105" fmla="*/ 84698 h 2403800"/>
              <a:gd name="connsiteX106" fmla="*/ 49807 w 112617"/>
              <a:gd name="connsiteY106" fmla="*/ 84354 h 2403800"/>
              <a:gd name="connsiteX107" fmla="*/ 49827 w 112617"/>
              <a:gd name="connsiteY107" fmla="*/ 84017 h 2403800"/>
              <a:gd name="connsiteX108" fmla="*/ 49876 w 112617"/>
              <a:gd name="connsiteY108" fmla="*/ 83681 h 2403800"/>
              <a:gd name="connsiteX109" fmla="*/ 49936 w 112617"/>
              <a:gd name="connsiteY109" fmla="*/ 83356 h 2403800"/>
              <a:gd name="connsiteX110" fmla="*/ 50006 w 112617"/>
              <a:gd name="connsiteY110" fmla="*/ 83031 h 2403800"/>
              <a:gd name="connsiteX111" fmla="*/ 50095 w 112617"/>
              <a:gd name="connsiteY111" fmla="*/ 82717 h 2403800"/>
              <a:gd name="connsiteX112" fmla="*/ 50205 w 112617"/>
              <a:gd name="connsiteY112" fmla="*/ 82407 h 2403800"/>
              <a:gd name="connsiteX113" fmla="*/ 50324 w 112617"/>
              <a:gd name="connsiteY113" fmla="*/ 82101 h 2403800"/>
              <a:gd name="connsiteX114" fmla="*/ 50454 w 112617"/>
              <a:gd name="connsiteY114" fmla="*/ 81805 h 2403800"/>
              <a:gd name="connsiteX115" fmla="*/ 50603 w 112617"/>
              <a:gd name="connsiteY115" fmla="*/ 81519 h 2403800"/>
              <a:gd name="connsiteX116" fmla="*/ 50762 w 112617"/>
              <a:gd name="connsiteY116" fmla="*/ 81239 h 2403800"/>
              <a:gd name="connsiteX117" fmla="*/ 50932 w 112617"/>
              <a:gd name="connsiteY117" fmla="*/ 80970 h 2403800"/>
              <a:gd name="connsiteX118" fmla="*/ 51121 w 112617"/>
              <a:gd name="connsiteY118" fmla="*/ 80709 h 2403800"/>
              <a:gd name="connsiteX119" fmla="*/ 51320 w 112617"/>
              <a:gd name="connsiteY119" fmla="*/ 80455 h 2403800"/>
              <a:gd name="connsiteX120" fmla="*/ 51529 w 112617"/>
              <a:gd name="connsiteY120" fmla="*/ 80213 h 2403800"/>
              <a:gd name="connsiteX121" fmla="*/ 51748 w 112617"/>
              <a:gd name="connsiteY121" fmla="*/ 79983 h 2403800"/>
              <a:gd name="connsiteX122" fmla="*/ 51987 w 112617"/>
              <a:gd name="connsiteY122" fmla="*/ 79759 h 2403800"/>
              <a:gd name="connsiteX123" fmla="*/ 52226 w 112617"/>
              <a:gd name="connsiteY123" fmla="*/ 79552 h 2403800"/>
              <a:gd name="connsiteX124" fmla="*/ 52475 w 112617"/>
              <a:gd name="connsiteY124" fmla="*/ 79355 h 2403800"/>
              <a:gd name="connsiteX125" fmla="*/ 52744 w 112617"/>
              <a:gd name="connsiteY125" fmla="*/ 79166 h 2403800"/>
              <a:gd name="connsiteX126" fmla="*/ 53003 w 112617"/>
              <a:gd name="connsiteY126" fmla="*/ 78992 h 2403800"/>
              <a:gd name="connsiteX127" fmla="*/ 53291 w 112617"/>
              <a:gd name="connsiteY127" fmla="*/ 78834 h 2403800"/>
              <a:gd name="connsiteX128" fmla="*/ 53570 w 112617"/>
              <a:gd name="connsiteY128" fmla="*/ 78686 h 2403800"/>
              <a:gd name="connsiteX129" fmla="*/ 53869 w 112617"/>
              <a:gd name="connsiteY129" fmla="*/ 78554 h 2403800"/>
              <a:gd name="connsiteX130" fmla="*/ 54177 w 112617"/>
              <a:gd name="connsiteY130" fmla="*/ 78432 h 2403800"/>
              <a:gd name="connsiteX131" fmla="*/ 54486 w 112617"/>
              <a:gd name="connsiteY131" fmla="*/ 78327 h 2403800"/>
              <a:gd name="connsiteX132" fmla="*/ 54804 w 112617"/>
              <a:gd name="connsiteY132" fmla="*/ 78240 h 2403800"/>
              <a:gd name="connsiteX133" fmla="*/ 55123 w 112617"/>
              <a:gd name="connsiteY133" fmla="*/ 78165 h 2403800"/>
              <a:gd name="connsiteX134" fmla="*/ 55452 w 112617"/>
              <a:gd name="connsiteY134" fmla="*/ 78104 h 2403800"/>
              <a:gd name="connsiteX135" fmla="*/ 55790 w 112617"/>
              <a:gd name="connsiteY135" fmla="*/ 78062 h 2403800"/>
              <a:gd name="connsiteX136" fmla="*/ 56119 w 112617"/>
              <a:gd name="connsiteY136" fmla="*/ 78035 h 2403800"/>
              <a:gd name="connsiteX137" fmla="*/ 56467 w 112617"/>
              <a:gd name="connsiteY137" fmla="*/ 78028 h 2403800"/>
              <a:gd name="connsiteX138" fmla="*/ 56815 w 112617"/>
              <a:gd name="connsiteY138" fmla="*/ 78035 h 2403800"/>
              <a:gd name="connsiteX139" fmla="*/ 57144 w 112617"/>
              <a:gd name="connsiteY139" fmla="*/ 78062 h 2403800"/>
              <a:gd name="connsiteX140" fmla="*/ 57482 w 112617"/>
              <a:gd name="connsiteY140" fmla="*/ 78104 h 2403800"/>
              <a:gd name="connsiteX141" fmla="*/ 57811 w 112617"/>
              <a:gd name="connsiteY141" fmla="*/ 78165 h 2403800"/>
              <a:gd name="connsiteX142" fmla="*/ 58140 w 112617"/>
              <a:gd name="connsiteY142" fmla="*/ 78240 h 2403800"/>
              <a:gd name="connsiteX143" fmla="*/ 58448 w 112617"/>
              <a:gd name="connsiteY143" fmla="*/ 78327 h 2403800"/>
              <a:gd name="connsiteX144" fmla="*/ 58757 w 112617"/>
              <a:gd name="connsiteY144" fmla="*/ 78432 h 2403800"/>
              <a:gd name="connsiteX145" fmla="*/ 59065 w 112617"/>
              <a:gd name="connsiteY145" fmla="*/ 78554 h 2403800"/>
              <a:gd name="connsiteX146" fmla="*/ 59364 w 112617"/>
              <a:gd name="connsiteY146" fmla="*/ 78686 h 2403800"/>
              <a:gd name="connsiteX147" fmla="*/ 59643 w 112617"/>
              <a:gd name="connsiteY147" fmla="*/ 78834 h 2403800"/>
              <a:gd name="connsiteX148" fmla="*/ 59932 w 112617"/>
              <a:gd name="connsiteY148" fmla="*/ 78992 h 2403800"/>
              <a:gd name="connsiteX149" fmla="*/ 60200 w 112617"/>
              <a:gd name="connsiteY149" fmla="*/ 79166 h 2403800"/>
              <a:gd name="connsiteX150" fmla="*/ 60459 w 112617"/>
              <a:gd name="connsiteY150" fmla="*/ 79355 h 2403800"/>
              <a:gd name="connsiteX151" fmla="*/ 60708 w 112617"/>
              <a:gd name="connsiteY151" fmla="*/ 79552 h 2403800"/>
              <a:gd name="connsiteX152" fmla="*/ 60947 w 112617"/>
              <a:gd name="connsiteY152" fmla="*/ 79759 h 2403800"/>
              <a:gd name="connsiteX153" fmla="*/ 61186 w 112617"/>
              <a:gd name="connsiteY153" fmla="*/ 79983 h 2403800"/>
              <a:gd name="connsiteX154" fmla="*/ 61405 w 112617"/>
              <a:gd name="connsiteY154" fmla="*/ 80213 h 2403800"/>
              <a:gd name="connsiteX155" fmla="*/ 61614 w 112617"/>
              <a:gd name="connsiteY155" fmla="*/ 80455 h 2403800"/>
              <a:gd name="connsiteX156" fmla="*/ 61813 w 112617"/>
              <a:gd name="connsiteY156" fmla="*/ 80709 h 2403800"/>
              <a:gd name="connsiteX157" fmla="*/ 62002 w 112617"/>
              <a:gd name="connsiteY157" fmla="*/ 80970 h 2403800"/>
              <a:gd name="connsiteX158" fmla="*/ 62172 w 112617"/>
              <a:gd name="connsiteY158" fmla="*/ 81239 h 2403800"/>
              <a:gd name="connsiteX159" fmla="*/ 62331 w 112617"/>
              <a:gd name="connsiteY159" fmla="*/ 81519 h 2403800"/>
              <a:gd name="connsiteX160" fmla="*/ 62480 w 112617"/>
              <a:gd name="connsiteY160" fmla="*/ 81805 h 2403800"/>
              <a:gd name="connsiteX161" fmla="*/ 62610 w 112617"/>
              <a:gd name="connsiteY161" fmla="*/ 82101 h 2403800"/>
              <a:gd name="connsiteX162" fmla="*/ 62729 w 112617"/>
              <a:gd name="connsiteY162" fmla="*/ 82407 h 2403800"/>
              <a:gd name="connsiteX163" fmla="*/ 62839 w 112617"/>
              <a:gd name="connsiteY163" fmla="*/ 82717 h 2403800"/>
              <a:gd name="connsiteX164" fmla="*/ 62928 w 112617"/>
              <a:gd name="connsiteY164" fmla="*/ 83031 h 2403800"/>
              <a:gd name="connsiteX165" fmla="*/ 62998 w 112617"/>
              <a:gd name="connsiteY165" fmla="*/ 83356 h 2403800"/>
              <a:gd name="connsiteX166" fmla="*/ 63058 w 112617"/>
              <a:gd name="connsiteY166" fmla="*/ 83681 h 2403800"/>
              <a:gd name="connsiteX167" fmla="*/ 63107 w 112617"/>
              <a:gd name="connsiteY167" fmla="*/ 84017 h 2403800"/>
              <a:gd name="connsiteX168" fmla="*/ 63127 w 112617"/>
              <a:gd name="connsiteY168" fmla="*/ 84354 h 240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112617" h="2403800">
                <a:moveTo>
                  <a:pt x="49797" y="2397287"/>
                </a:moveTo>
                <a:lnTo>
                  <a:pt x="63137" y="2397287"/>
                </a:lnTo>
                <a:lnTo>
                  <a:pt x="63127" y="2397636"/>
                </a:lnTo>
                <a:lnTo>
                  <a:pt x="63107" y="2397964"/>
                </a:lnTo>
                <a:lnTo>
                  <a:pt x="63058" y="2398303"/>
                </a:lnTo>
                <a:lnTo>
                  <a:pt x="62998" y="2398631"/>
                </a:lnTo>
                <a:lnTo>
                  <a:pt x="62928" y="2398950"/>
                </a:lnTo>
                <a:lnTo>
                  <a:pt x="62839" y="2399268"/>
                </a:lnTo>
                <a:lnTo>
                  <a:pt x="62729" y="2399577"/>
                </a:lnTo>
                <a:lnTo>
                  <a:pt x="62610" y="2399886"/>
                </a:lnTo>
                <a:lnTo>
                  <a:pt x="62480" y="2400184"/>
                </a:lnTo>
                <a:lnTo>
                  <a:pt x="62331" y="2400463"/>
                </a:lnTo>
                <a:lnTo>
                  <a:pt x="62172" y="2400752"/>
                </a:lnTo>
                <a:lnTo>
                  <a:pt x="62002" y="2401021"/>
                </a:lnTo>
                <a:lnTo>
                  <a:pt x="61813" y="2401279"/>
                </a:lnTo>
                <a:lnTo>
                  <a:pt x="61614" y="2401528"/>
                </a:lnTo>
                <a:lnTo>
                  <a:pt x="61405" y="2401767"/>
                </a:lnTo>
                <a:lnTo>
                  <a:pt x="61186" y="2402006"/>
                </a:lnTo>
                <a:lnTo>
                  <a:pt x="60947" y="2402225"/>
                </a:lnTo>
                <a:lnTo>
                  <a:pt x="60708" y="2402434"/>
                </a:lnTo>
                <a:lnTo>
                  <a:pt x="60459" y="2402633"/>
                </a:lnTo>
                <a:lnTo>
                  <a:pt x="60190" y="2402823"/>
                </a:lnTo>
                <a:lnTo>
                  <a:pt x="59932" y="2402992"/>
                </a:lnTo>
                <a:lnTo>
                  <a:pt x="59643" y="2403151"/>
                </a:lnTo>
                <a:lnTo>
                  <a:pt x="59364" y="2403300"/>
                </a:lnTo>
                <a:lnTo>
                  <a:pt x="59065" y="2403430"/>
                </a:lnTo>
                <a:lnTo>
                  <a:pt x="58757" y="2403549"/>
                </a:lnTo>
                <a:lnTo>
                  <a:pt x="58448" y="2403659"/>
                </a:lnTo>
                <a:lnTo>
                  <a:pt x="58130" y="2403749"/>
                </a:lnTo>
                <a:lnTo>
                  <a:pt x="57811" y="2403818"/>
                </a:lnTo>
                <a:lnTo>
                  <a:pt x="57482" y="2403878"/>
                </a:lnTo>
                <a:lnTo>
                  <a:pt x="57144" y="2403928"/>
                </a:lnTo>
                <a:lnTo>
                  <a:pt x="56815" y="2403948"/>
                </a:lnTo>
                <a:lnTo>
                  <a:pt x="56467" y="2403958"/>
                </a:lnTo>
                <a:lnTo>
                  <a:pt x="56119" y="2403948"/>
                </a:lnTo>
                <a:lnTo>
                  <a:pt x="55790" y="2403928"/>
                </a:lnTo>
                <a:lnTo>
                  <a:pt x="55452" y="2403878"/>
                </a:lnTo>
                <a:lnTo>
                  <a:pt x="55123" y="2403818"/>
                </a:lnTo>
                <a:lnTo>
                  <a:pt x="54794" y="2403749"/>
                </a:lnTo>
                <a:lnTo>
                  <a:pt x="54486" y="2403659"/>
                </a:lnTo>
                <a:lnTo>
                  <a:pt x="54177" y="2403549"/>
                </a:lnTo>
                <a:lnTo>
                  <a:pt x="53869" y="2403430"/>
                </a:lnTo>
                <a:lnTo>
                  <a:pt x="53570" y="2403300"/>
                </a:lnTo>
                <a:lnTo>
                  <a:pt x="53291" y="2403151"/>
                </a:lnTo>
                <a:lnTo>
                  <a:pt x="53003" y="2402992"/>
                </a:lnTo>
                <a:lnTo>
                  <a:pt x="52734" y="2402823"/>
                </a:lnTo>
                <a:lnTo>
                  <a:pt x="52475" y="2402633"/>
                </a:lnTo>
                <a:lnTo>
                  <a:pt x="52226" y="2402434"/>
                </a:lnTo>
                <a:lnTo>
                  <a:pt x="51987" y="2402225"/>
                </a:lnTo>
                <a:lnTo>
                  <a:pt x="51748" y="2402006"/>
                </a:lnTo>
                <a:lnTo>
                  <a:pt x="51529" y="2401767"/>
                </a:lnTo>
                <a:lnTo>
                  <a:pt x="51320" y="2401528"/>
                </a:lnTo>
                <a:lnTo>
                  <a:pt x="51121" y="2401279"/>
                </a:lnTo>
                <a:lnTo>
                  <a:pt x="50932" y="2401021"/>
                </a:lnTo>
                <a:lnTo>
                  <a:pt x="50762" y="2400752"/>
                </a:lnTo>
                <a:lnTo>
                  <a:pt x="50603" y="2400463"/>
                </a:lnTo>
                <a:lnTo>
                  <a:pt x="50454" y="2400184"/>
                </a:lnTo>
                <a:lnTo>
                  <a:pt x="50324" y="2399886"/>
                </a:lnTo>
                <a:lnTo>
                  <a:pt x="50205" y="2399577"/>
                </a:lnTo>
                <a:lnTo>
                  <a:pt x="50095" y="2399268"/>
                </a:lnTo>
                <a:lnTo>
                  <a:pt x="50006" y="2398950"/>
                </a:lnTo>
                <a:lnTo>
                  <a:pt x="49936" y="2398631"/>
                </a:lnTo>
                <a:lnTo>
                  <a:pt x="49876" y="2398303"/>
                </a:lnTo>
                <a:lnTo>
                  <a:pt x="49827" y="2397964"/>
                </a:lnTo>
                <a:lnTo>
                  <a:pt x="49807" y="2397636"/>
                </a:lnTo>
                <a:close/>
                <a:moveTo>
                  <a:pt x="63137" y="84698"/>
                </a:moveTo>
                <a:lnTo>
                  <a:pt x="63137" y="2397287"/>
                </a:lnTo>
                <a:lnTo>
                  <a:pt x="49797" y="2397287"/>
                </a:lnTo>
                <a:lnTo>
                  <a:pt x="49797" y="84698"/>
                </a:lnTo>
                <a:close/>
                <a:moveTo>
                  <a:pt x="56467" y="157"/>
                </a:moveTo>
                <a:lnTo>
                  <a:pt x="112766" y="131520"/>
                </a:lnTo>
                <a:lnTo>
                  <a:pt x="109252" y="129814"/>
                </a:lnTo>
                <a:lnTo>
                  <a:pt x="105727" y="128222"/>
                </a:lnTo>
                <a:lnTo>
                  <a:pt x="102213" y="126736"/>
                </a:lnTo>
                <a:lnTo>
                  <a:pt x="98689" y="125363"/>
                </a:lnTo>
                <a:lnTo>
                  <a:pt x="95174" y="124097"/>
                </a:lnTo>
                <a:lnTo>
                  <a:pt x="91650" y="122944"/>
                </a:lnTo>
                <a:lnTo>
                  <a:pt x="88136" y="121901"/>
                </a:lnTo>
                <a:lnTo>
                  <a:pt x="84612" y="120963"/>
                </a:lnTo>
                <a:lnTo>
                  <a:pt x="81097" y="120138"/>
                </a:lnTo>
                <a:lnTo>
                  <a:pt x="77573" y="119424"/>
                </a:lnTo>
                <a:lnTo>
                  <a:pt x="74059" y="118818"/>
                </a:lnTo>
                <a:lnTo>
                  <a:pt x="70534" y="118328"/>
                </a:lnTo>
                <a:lnTo>
                  <a:pt x="67020" y="117941"/>
                </a:lnTo>
                <a:lnTo>
                  <a:pt x="63496" y="117665"/>
                </a:lnTo>
                <a:lnTo>
                  <a:pt x="59981" y="117499"/>
                </a:lnTo>
                <a:lnTo>
                  <a:pt x="56457" y="117446"/>
                </a:lnTo>
                <a:lnTo>
                  <a:pt x="52933" y="117499"/>
                </a:lnTo>
                <a:lnTo>
                  <a:pt x="49419" y="117665"/>
                </a:lnTo>
                <a:lnTo>
                  <a:pt x="45894" y="117941"/>
                </a:lnTo>
                <a:lnTo>
                  <a:pt x="42380" y="118328"/>
                </a:lnTo>
                <a:lnTo>
                  <a:pt x="38856" y="118818"/>
                </a:lnTo>
                <a:lnTo>
                  <a:pt x="35341" y="119424"/>
                </a:lnTo>
                <a:lnTo>
                  <a:pt x="31817" y="120138"/>
                </a:lnTo>
                <a:lnTo>
                  <a:pt x="28303" y="120963"/>
                </a:lnTo>
                <a:lnTo>
                  <a:pt x="24778" y="121901"/>
                </a:lnTo>
                <a:lnTo>
                  <a:pt x="21264" y="122944"/>
                </a:lnTo>
                <a:lnTo>
                  <a:pt x="17740" y="124097"/>
                </a:lnTo>
                <a:lnTo>
                  <a:pt x="14225" y="125363"/>
                </a:lnTo>
                <a:lnTo>
                  <a:pt x="10701" y="126736"/>
                </a:lnTo>
                <a:lnTo>
                  <a:pt x="7187" y="128222"/>
                </a:lnTo>
                <a:lnTo>
                  <a:pt x="3662" y="129814"/>
                </a:lnTo>
                <a:lnTo>
                  <a:pt x="148" y="131520"/>
                </a:lnTo>
                <a:lnTo>
                  <a:pt x="148" y="131520"/>
                </a:lnTo>
                <a:close/>
                <a:moveTo>
                  <a:pt x="63137" y="84698"/>
                </a:moveTo>
                <a:lnTo>
                  <a:pt x="49797" y="84698"/>
                </a:lnTo>
                <a:lnTo>
                  <a:pt x="49807" y="84354"/>
                </a:lnTo>
                <a:lnTo>
                  <a:pt x="49827" y="84017"/>
                </a:lnTo>
                <a:lnTo>
                  <a:pt x="49876" y="83681"/>
                </a:lnTo>
                <a:lnTo>
                  <a:pt x="49936" y="83356"/>
                </a:lnTo>
                <a:lnTo>
                  <a:pt x="50006" y="83031"/>
                </a:lnTo>
                <a:lnTo>
                  <a:pt x="50095" y="82717"/>
                </a:lnTo>
                <a:lnTo>
                  <a:pt x="50205" y="82407"/>
                </a:lnTo>
                <a:lnTo>
                  <a:pt x="50324" y="82101"/>
                </a:lnTo>
                <a:lnTo>
                  <a:pt x="50454" y="81805"/>
                </a:lnTo>
                <a:lnTo>
                  <a:pt x="50603" y="81519"/>
                </a:lnTo>
                <a:lnTo>
                  <a:pt x="50762" y="81239"/>
                </a:lnTo>
                <a:lnTo>
                  <a:pt x="50932" y="80970"/>
                </a:lnTo>
                <a:lnTo>
                  <a:pt x="51121" y="80709"/>
                </a:lnTo>
                <a:lnTo>
                  <a:pt x="51320" y="80455"/>
                </a:lnTo>
                <a:lnTo>
                  <a:pt x="51529" y="80213"/>
                </a:lnTo>
                <a:lnTo>
                  <a:pt x="51748" y="79983"/>
                </a:lnTo>
                <a:lnTo>
                  <a:pt x="51987" y="79759"/>
                </a:lnTo>
                <a:lnTo>
                  <a:pt x="52226" y="79552"/>
                </a:lnTo>
                <a:lnTo>
                  <a:pt x="52475" y="79355"/>
                </a:lnTo>
                <a:lnTo>
                  <a:pt x="52744" y="79166"/>
                </a:lnTo>
                <a:lnTo>
                  <a:pt x="53003" y="78992"/>
                </a:lnTo>
                <a:lnTo>
                  <a:pt x="53291" y="78834"/>
                </a:lnTo>
                <a:lnTo>
                  <a:pt x="53570" y="78686"/>
                </a:lnTo>
                <a:lnTo>
                  <a:pt x="53869" y="78554"/>
                </a:lnTo>
                <a:lnTo>
                  <a:pt x="54177" y="78432"/>
                </a:lnTo>
                <a:lnTo>
                  <a:pt x="54486" y="78327"/>
                </a:lnTo>
                <a:lnTo>
                  <a:pt x="54804" y="78240"/>
                </a:lnTo>
                <a:lnTo>
                  <a:pt x="55123" y="78165"/>
                </a:lnTo>
                <a:lnTo>
                  <a:pt x="55452" y="78104"/>
                </a:lnTo>
                <a:lnTo>
                  <a:pt x="55790" y="78062"/>
                </a:lnTo>
                <a:lnTo>
                  <a:pt x="56119" y="78035"/>
                </a:lnTo>
                <a:lnTo>
                  <a:pt x="56467" y="78028"/>
                </a:lnTo>
                <a:lnTo>
                  <a:pt x="56815" y="78035"/>
                </a:lnTo>
                <a:lnTo>
                  <a:pt x="57144" y="78062"/>
                </a:lnTo>
                <a:lnTo>
                  <a:pt x="57482" y="78104"/>
                </a:lnTo>
                <a:lnTo>
                  <a:pt x="57811" y="78165"/>
                </a:lnTo>
                <a:lnTo>
                  <a:pt x="58140" y="78240"/>
                </a:lnTo>
                <a:lnTo>
                  <a:pt x="58448" y="78327"/>
                </a:lnTo>
                <a:lnTo>
                  <a:pt x="58757" y="78432"/>
                </a:lnTo>
                <a:lnTo>
                  <a:pt x="59065" y="78554"/>
                </a:lnTo>
                <a:lnTo>
                  <a:pt x="59364" y="78686"/>
                </a:lnTo>
                <a:lnTo>
                  <a:pt x="59643" y="78834"/>
                </a:lnTo>
                <a:lnTo>
                  <a:pt x="59932" y="78992"/>
                </a:lnTo>
                <a:lnTo>
                  <a:pt x="60200" y="79166"/>
                </a:lnTo>
                <a:lnTo>
                  <a:pt x="60459" y="79355"/>
                </a:lnTo>
                <a:lnTo>
                  <a:pt x="60708" y="79552"/>
                </a:lnTo>
                <a:lnTo>
                  <a:pt x="60947" y="79759"/>
                </a:lnTo>
                <a:lnTo>
                  <a:pt x="61186" y="79983"/>
                </a:lnTo>
                <a:lnTo>
                  <a:pt x="61405" y="80213"/>
                </a:lnTo>
                <a:lnTo>
                  <a:pt x="61614" y="80455"/>
                </a:lnTo>
                <a:lnTo>
                  <a:pt x="61813" y="80709"/>
                </a:lnTo>
                <a:lnTo>
                  <a:pt x="62002" y="80970"/>
                </a:lnTo>
                <a:lnTo>
                  <a:pt x="62172" y="81239"/>
                </a:lnTo>
                <a:lnTo>
                  <a:pt x="62331" y="81519"/>
                </a:lnTo>
                <a:lnTo>
                  <a:pt x="62480" y="81805"/>
                </a:lnTo>
                <a:lnTo>
                  <a:pt x="62610" y="82101"/>
                </a:lnTo>
                <a:lnTo>
                  <a:pt x="62729" y="82407"/>
                </a:lnTo>
                <a:lnTo>
                  <a:pt x="62839" y="82717"/>
                </a:lnTo>
                <a:lnTo>
                  <a:pt x="62928" y="83031"/>
                </a:lnTo>
                <a:lnTo>
                  <a:pt x="62998" y="83356"/>
                </a:lnTo>
                <a:lnTo>
                  <a:pt x="63058" y="83681"/>
                </a:lnTo>
                <a:lnTo>
                  <a:pt x="63107" y="84017"/>
                </a:lnTo>
                <a:lnTo>
                  <a:pt x="63127" y="84354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53764FA-0684-4341-9B81-AC81284E59AC}"/>
              </a:ext>
            </a:extLst>
          </p:cNvPr>
          <p:cNvSpPr/>
          <p:nvPr/>
        </p:nvSpPr>
        <p:spPr>
          <a:xfrm>
            <a:off x="1939616" y="4325273"/>
            <a:ext cx="4025152" cy="112617"/>
          </a:xfrm>
          <a:custGeom>
            <a:avLst/>
            <a:gdLst>
              <a:gd name="connsiteX0" fmla="*/ 7017 w 4025152"/>
              <a:gd name="connsiteY0" fmla="*/ 49924 h 112617"/>
              <a:gd name="connsiteX1" fmla="*/ 7017 w 4025152"/>
              <a:gd name="connsiteY1" fmla="*/ 63265 h 112617"/>
              <a:gd name="connsiteX2" fmla="*/ 6668 w 4025152"/>
              <a:gd name="connsiteY2" fmla="*/ 63255 h 112617"/>
              <a:gd name="connsiteX3" fmla="*/ 6340 w 4025152"/>
              <a:gd name="connsiteY3" fmla="*/ 63235 h 112617"/>
              <a:gd name="connsiteX4" fmla="*/ 6001 w 4025152"/>
              <a:gd name="connsiteY4" fmla="*/ 63185 h 112617"/>
              <a:gd name="connsiteX5" fmla="*/ 5673 w 4025152"/>
              <a:gd name="connsiteY5" fmla="*/ 63125 h 112617"/>
              <a:gd name="connsiteX6" fmla="*/ 5344 w 4025152"/>
              <a:gd name="connsiteY6" fmla="*/ 63056 h 112617"/>
              <a:gd name="connsiteX7" fmla="*/ 5036 w 4025152"/>
              <a:gd name="connsiteY7" fmla="*/ 62966 h 112617"/>
              <a:gd name="connsiteX8" fmla="*/ 4727 w 4025152"/>
              <a:gd name="connsiteY8" fmla="*/ 62857 h 112617"/>
              <a:gd name="connsiteX9" fmla="*/ 4418 w 4025152"/>
              <a:gd name="connsiteY9" fmla="*/ 62737 h 112617"/>
              <a:gd name="connsiteX10" fmla="*/ 4120 w 4025152"/>
              <a:gd name="connsiteY10" fmla="*/ 62608 h 112617"/>
              <a:gd name="connsiteX11" fmla="*/ 3841 w 4025152"/>
              <a:gd name="connsiteY11" fmla="*/ 62458 h 112617"/>
              <a:gd name="connsiteX12" fmla="*/ 3552 w 4025152"/>
              <a:gd name="connsiteY12" fmla="*/ 62299 h 112617"/>
              <a:gd name="connsiteX13" fmla="*/ 3284 w 4025152"/>
              <a:gd name="connsiteY13" fmla="*/ 62130 h 112617"/>
              <a:gd name="connsiteX14" fmla="*/ 3025 w 4025152"/>
              <a:gd name="connsiteY14" fmla="*/ 61941 h 112617"/>
              <a:gd name="connsiteX15" fmla="*/ 2776 w 4025152"/>
              <a:gd name="connsiteY15" fmla="*/ 61741 h 112617"/>
              <a:gd name="connsiteX16" fmla="*/ 2537 w 4025152"/>
              <a:gd name="connsiteY16" fmla="*/ 61533 h 112617"/>
              <a:gd name="connsiteX17" fmla="*/ 2298 w 4025152"/>
              <a:gd name="connsiteY17" fmla="*/ 61314 h 112617"/>
              <a:gd name="connsiteX18" fmla="*/ 2079 w 4025152"/>
              <a:gd name="connsiteY18" fmla="*/ 61075 h 112617"/>
              <a:gd name="connsiteX19" fmla="*/ 1870 w 4025152"/>
              <a:gd name="connsiteY19" fmla="*/ 60836 h 112617"/>
              <a:gd name="connsiteX20" fmla="*/ 1671 w 4025152"/>
              <a:gd name="connsiteY20" fmla="*/ 60587 h 112617"/>
              <a:gd name="connsiteX21" fmla="*/ 1482 w 4025152"/>
              <a:gd name="connsiteY21" fmla="*/ 60318 h 112617"/>
              <a:gd name="connsiteX22" fmla="*/ 1312 w 4025152"/>
              <a:gd name="connsiteY22" fmla="*/ 60059 h 112617"/>
              <a:gd name="connsiteX23" fmla="*/ 1153 w 4025152"/>
              <a:gd name="connsiteY23" fmla="*/ 59770 h 112617"/>
              <a:gd name="connsiteX24" fmla="*/ 1004 w 4025152"/>
              <a:gd name="connsiteY24" fmla="*/ 59492 h 112617"/>
              <a:gd name="connsiteX25" fmla="*/ 874 w 4025152"/>
              <a:gd name="connsiteY25" fmla="*/ 59193 h 112617"/>
              <a:gd name="connsiteX26" fmla="*/ 755 w 4025152"/>
              <a:gd name="connsiteY26" fmla="*/ 58884 h 112617"/>
              <a:gd name="connsiteX27" fmla="*/ 645 w 4025152"/>
              <a:gd name="connsiteY27" fmla="*/ 58576 h 112617"/>
              <a:gd name="connsiteX28" fmla="*/ 556 w 4025152"/>
              <a:gd name="connsiteY28" fmla="*/ 58257 h 112617"/>
              <a:gd name="connsiteX29" fmla="*/ 486 w 4025152"/>
              <a:gd name="connsiteY29" fmla="*/ 57939 h 112617"/>
              <a:gd name="connsiteX30" fmla="*/ 426 w 4025152"/>
              <a:gd name="connsiteY30" fmla="*/ 57610 h 112617"/>
              <a:gd name="connsiteX31" fmla="*/ 376 w 4025152"/>
              <a:gd name="connsiteY31" fmla="*/ 57272 h 112617"/>
              <a:gd name="connsiteX32" fmla="*/ 357 w 4025152"/>
              <a:gd name="connsiteY32" fmla="*/ 56943 h 112617"/>
              <a:gd name="connsiteX33" fmla="*/ 347 w 4025152"/>
              <a:gd name="connsiteY33" fmla="*/ 56595 h 112617"/>
              <a:gd name="connsiteX34" fmla="*/ 357 w 4025152"/>
              <a:gd name="connsiteY34" fmla="*/ 56246 h 112617"/>
              <a:gd name="connsiteX35" fmla="*/ 376 w 4025152"/>
              <a:gd name="connsiteY35" fmla="*/ 55918 h 112617"/>
              <a:gd name="connsiteX36" fmla="*/ 426 w 4025152"/>
              <a:gd name="connsiteY36" fmla="*/ 55579 h 112617"/>
              <a:gd name="connsiteX37" fmla="*/ 486 w 4025152"/>
              <a:gd name="connsiteY37" fmla="*/ 55251 h 112617"/>
              <a:gd name="connsiteX38" fmla="*/ 556 w 4025152"/>
              <a:gd name="connsiteY38" fmla="*/ 54922 h 112617"/>
              <a:gd name="connsiteX39" fmla="*/ 645 w 4025152"/>
              <a:gd name="connsiteY39" fmla="*/ 54613 h 112617"/>
              <a:gd name="connsiteX40" fmla="*/ 755 w 4025152"/>
              <a:gd name="connsiteY40" fmla="*/ 54305 h 112617"/>
              <a:gd name="connsiteX41" fmla="*/ 874 w 4025152"/>
              <a:gd name="connsiteY41" fmla="*/ 53996 h 112617"/>
              <a:gd name="connsiteX42" fmla="*/ 1004 w 4025152"/>
              <a:gd name="connsiteY42" fmla="*/ 53697 h 112617"/>
              <a:gd name="connsiteX43" fmla="*/ 1153 w 4025152"/>
              <a:gd name="connsiteY43" fmla="*/ 53419 h 112617"/>
              <a:gd name="connsiteX44" fmla="*/ 1312 w 4025152"/>
              <a:gd name="connsiteY44" fmla="*/ 53130 h 112617"/>
              <a:gd name="connsiteX45" fmla="*/ 1482 w 4025152"/>
              <a:gd name="connsiteY45" fmla="*/ 52861 h 112617"/>
              <a:gd name="connsiteX46" fmla="*/ 1671 w 4025152"/>
              <a:gd name="connsiteY46" fmla="*/ 52602 h 112617"/>
              <a:gd name="connsiteX47" fmla="*/ 1870 w 4025152"/>
              <a:gd name="connsiteY47" fmla="*/ 52353 h 112617"/>
              <a:gd name="connsiteX48" fmla="*/ 2079 w 4025152"/>
              <a:gd name="connsiteY48" fmla="*/ 52114 h 112617"/>
              <a:gd name="connsiteX49" fmla="*/ 2298 w 4025152"/>
              <a:gd name="connsiteY49" fmla="*/ 51876 h 112617"/>
              <a:gd name="connsiteX50" fmla="*/ 2537 w 4025152"/>
              <a:gd name="connsiteY50" fmla="*/ 51657 h 112617"/>
              <a:gd name="connsiteX51" fmla="*/ 2776 w 4025152"/>
              <a:gd name="connsiteY51" fmla="*/ 51447 h 112617"/>
              <a:gd name="connsiteX52" fmla="*/ 3025 w 4025152"/>
              <a:gd name="connsiteY52" fmla="*/ 51248 h 112617"/>
              <a:gd name="connsiteX53" fmla="*/ 3284 w 4025152"/>
              <a:gd name="connsiteY53" fmla="*/ 51059 h 112617"/>
              <a:gd name="connsiteX54" fmla="*/ 3552 w 4025152"/>
              <a:gd name="connsiteY54" fmla="*/ 50890 h 112617"/>
              <a:gd name="connsiteX55" fmla="*/ 3841 w 4025152"/>
              <a:gd name="connsiteY55" fmla="*/ 50731 h 112617"/>
              <a:gd name="connsiteX56" fmla="*/ 4120 w 4025152"/>
              <a:gd name="connsiteY56" fmla="*/ 50581 h 112617"/>
              <a:gd name="connsiteX57" fmla="*/ 4418 w 4025152"/>
              <a:gd name="connsiteY57" fmla="*/ 50452 h 112617"/>
              <a:gd name="connsiteX58" fmla="*/ 4727 w 4025152"/>
              <a:gd name="connsiteY58" fmla="*/ 50333 h 112617"/>
              <a:gd name="connsiteX59" fmla="*/ 5036 w 4025152"/>
              <a:gd name="connsiteY59" fmla="*/ 50223 h 112617"/>
              <a:gd name="connsiteX60" fmla="*/ 5344 w 4025152"/>
              <a:gd name="connsiteY60" fmla="*/ 50133 h 112617"/>
              <a:gd name="connsiteX61" fmla="*/ 5673 w 4025152"/>
              <a:gd name="connsiteY61" fmla="*/ 50064 h 112617"/>
              <a:gd name="connsiteX62" fmla="*/ 6001 w 4025152"/>
              <a:gd name="connsiteY62" fmla="*/ 50004 h 112617"/>
              <a:gd name="connsiteX63" fmla="*/ 6340 w 4025152"/>
              <a:gd name="connsiteY63" fmla="*/ 49954 h 112617"/>
              <a:gd name="connsiteX64" fmla="*/ 6668 w 4025152"/>
              <a:gd name="connsiteY64" fmla="*/ 49934 h 112617"/>
              <a:gd name="connsiteX65" fmla="*/ 3940956 w 4025152"/>
              <a:gd name="connsiteY65" fmla="*/ 63265 h 112617"/>
              <a:gd name="connsiteX66" fmla="*/ 7017 w 4025152"/>
              <a:gd name="connsiteY66" fmla="*/ 63265 h 112617"/>
              <a:gd name="connsiteX67" fmla="*/ 7017 w 4025152"/>
              <a:gd name="connsiteY67" fmla="*/ 49924 h 112617"/>
              <a:gd name="connsiteX68" fmla="*/ 3940956 w 4025152"/>
              <a:gd name="connsiteY68" fmla="*/ 49924 h 112617"/>
              <a:gd name="connsiteX69" fmla="*/ 4025499 w 4025152"/>
              <a:gd name="connsiteY69" fmla="*/ 56595 h 112617"/>
              <a:gd name="connsiteX70" fmla="*/ 3894135 w 4025152"/>
              <a:gd name="connsiteY70" fmla="*/ 112894 h 112617"/>
              <a:gd name="connsiteX71" fmla="*/ 3895838 w 4025152"/>
              <a:gd name="connsiteY71" fmla="*/ 109379 h 112617"/>
              <a:gd name="connsiteX72" fmla="*/ 3897430 w 4025152"/>
              <a:gd name="connsiteY72" fmla="*/ 105855 h 112617"/>
              <a:gd name="connsiteX73" fmla="*/ 3898914 w 4025152"/>
              <a:gd name="connsiteY73" fmla="*/ 102341 h 112617"/>
              <a:gd name="connsiteX74" fmla="*/ 3900288 w 4025152"/>
              <a:gd name="connsiteY74" fmla="*/ 98816 h 112617"/>
              <a:gd name="connsiteX75" fmla="*/ 3901552 w 4025152"/>
              <a:gd name="connsiteY75" fmla="*/ 95302 h 112617"/>
              <a:gd name="connsiteX76" fmla="*/ 3902707 w 4025152"/>
              <a:gd name="connsiteY76" fmla="*/ 91778 h 112617"/>
              <a:gd name="connsiteX77" fmla="*/ 3903752 w 4025152"/>
              <a:gd name="connsiteY77" fmla="*/ 88263 h 112617"/>
              <a:gd name="connsiteX78" fmla="*/ 3904688 w 4025152"/>
              <a:gd name="connsiteY78" fmla="*/ 84739 h 112617"/>
              <a:gd name="connsiteX79" fmla="*/ 3905514 w 4025152"/>
              <a:gd name="connsiteY79" fmla="*/ 81225 h 112617"/>
              <a:gd name="connsiteX80" fmla="*/ 3906231 w 4025152"/>
              <a:gd name="connsiteY80" fmla="*/ 77700 h 112617"/>
              <a:gd name="connsiteX81" fmla="*/ 3906839 w 4025152"/>
              <a:gd name="connsiteY81" fmla="*/ 74186 h 112617"/>
              <a:gd name="connsiteX82" fmla="*/ 3907326 w 4025152"/>
              <a:gd name="connsiteY82" fmla="*/ 70662 h 112617"/>
              <a:gd name="connsiteX83" fmla="*/ 3907715 w 4025152"/>
              <a:gd name="connsiteY83" fmla="*/ 67147 h 112617"/>
              <a:gd name="connsiteX84" fmla="*/ 3907983 w 4025152"/>
              <a:gd name="connsiteY84" fmla="*/ 63623 h 112617"/>
              <a:gd name="connsiteX85" fmla="*/ 3908153 w 4025152"/>
              <a:gd name="connsiteY85" fmla="*/ 60109 h 112617"/>
              <a:gd name="connsiteX86" fmla="*/ 3908203 w 4025152"/>
              <a:gd name="connsiteY86" fmla="*/ 56585 h 112617"/>
              <a:gd name="connsiteX87" fmla="*/ 3908153 w 4025152"/>
              <a:gd name="connsiteY87" fmla="*/ 53060 h 112617"/>
              <a:gd name="connsiteX88" fmla="*/ 3907983 w 4025152"/>
              <a:gd name="connsiteY88" fmla="*/ 49546 h 112617"/>
              <a:gd name="connsiteX89" fmla="*/ 3907715 w 4025152"/>
              <a:gd name="connsiteY89" fmla="*/ 46022 h 112617"/>
              <a:gd name="connsiteX90" fmla="*/ 3907326 w 4025152"/>
              <a:gd name="connsiteY90" fmla="*/ 42507 h 112617"/>
              <a:gd name="connsiteX91" fmla="*/ 3906839 w 4025152"/>
              <a:gd name="connsiteY91" fmla="*/ 38983 h 112617"/>
              <a:gd name="connsiteX92" fmla="*/ 3906231 w 4025152"/>
              <a:gd name="connsiteY92" fmla="*/ 35469 h 112617"/>
              <a:gd name="connsiteX93" fmla="*/ 3905514 w 4025152"/>
              <a:gd name="connsiteY93" fmla="*/ 31944 h 112617"/>
              <a:gd name="connsiteX94" fmla="*/ 3904688 w 4025152"/>
              <a:gd name="connsiteY94" fmla="*/ 28430 h 112617"/>
              <a:gd name="connsiteX95" fmla="*/ 3903752 w 4025152"/>
              <a:gd name="connsiteY95" fmla="*/ 24906 h 112617"/>
              <a:gd name="connsiteX96" fmla="*/ 3902707 w 4025152"/>
              <a:gd name="connsiteY96" fmla="*/ 21391 h 112617"/>
              <a:gd name="connsiteX97" fmla="*/ 3901552 w 4025152"/>
              <a:gd name="connsiteY97" fmla="*/ 17867 h 112617"/>
              <a:gd name="connsiteX98" fmla="*/ 3900288 w 4025152"/>
              <a:gd name="connsiteY98" fmla="*/ 14353 h 112617"/>
              <a:gd name="connsiteX99" fmla="*/ 3898914 w 4025152"/>
              <a:gd name="connsiteY99" fmla="*/ 10829 h 112617"/>
              <a:gd name="connsiteX100" fmla="*/ 3897430 w 4025152"/>
              <a:gd name="connsiteY100" fmla="*/ 7314 h 112617"/>
              <a:gd name="connsiteX101" fmla="*/ 3895838 w 4025152"/>
              <a:gd name="connsiteY101" fmla="*/ 3790 h 112617"/>
              <a:gd name="connsiteX102" fmla="*/ 3894135 w 4025152"/>
              <a:gd name="connsiteY102" fmla="*/ 276 h 112617"/>
              <a:gd name="connsiteX103" fmla="*/ 3894135 w 4025152"/>
              <a:gd name="connsiteY103" fmla="*/ 276 h 112617"/>
              <a:gd name="connsiteX104" fmla="*/ 3940956 w 4025152"/>
              <a:gd name="connsiteY104" fmla="*/ 63265 h 112617"/>
              <a:gd name="connsiteX105" fmla="*/ 3940956 w 4025152"/>
              <a:gd name="connsiteY105" fmla="*/ 49924 h 112617"/>
              <a:gd name="connsiteX106" fmla="*/ 3941305 w 4025152"/>
              <a:gd name="connsiteY106" fmla="*/ 49934 h 112617"/>
              <a:gd name="connsiteX107" fmla="*/ 3941633 w 4025152"/>
              <a:gd name="connsiteY107" fmla="*/ 49954 h 112617"/>
              <a:gd name="connsiteX108" fmla="*/ 3941972 w 4025152"/>
              <a:gd name="connsiteY108" fmla="*/ 50004 h 112617"/>
              <a:gd name="connsiteX109" fmla="*/ 3942300 w 4025152"/>
              <a:gd name="connsiteY109" fmla="*/ 50064 h 112617"/>
              <a:gd name="connsiteX110" fmla="*/ 3942629 w 4025152"/>
              <a:gd name="connsiteY110" fmla="*/ 50133 h 112617"/>
              <a:gd name="connsiteX111" fmla="*/ 3942937 w 4025152"/>
              <a:gd name="connsiteY111" fmla="*/ 50223 h 112617"/>
              <a:gd name="connsiteX112" fmla="*/ 3943246 w 4025152"/>
              <a:gd name="connsiteY112" fmla="*/ 50333 h 112617"/>
              <a:gd name="connsiteX113" fmla="*/ 3943555 w 4025152"/>
              <a:gd name="connsiteY113" fmla="*/ 50452 h 112617"/>
              <a:gd name="connsiteX114" fmla="*/ 3943854 w 4025152"/>
              <a:gd name="connsiteY114" fmla="*/ 50581 h 112617"/>
              <a:gd name="connsiteX115" fmla="*/ 3944132 w 4025152"/>
              <a:gd name="connsiteY115" fmla="*/ 50731 h 112617"/>
              <a:gd name="connsiteX116" fmla="*/ 3944421 w 4025152"/>
              <a:gd name="connsiteY116" fmla="*/ 50890 h 112617"/>
              <a:gd name="connsiteX117" fmla="*/ 3944690 w 4025152"/>
              <a:gd name="connsiteY117" fmla="*/ 51059 h 112617"/>
              <a:gd name="connsiteX118" fmla="*/ 3944949 w 4025152"/>
              <a:gd name="connsiteY118" fmla="*/ 51248 h 112617"/>
              <a:gd name="connsiteX119" fmla="*/ 3945198 w 4025152"/>
              <a:gd name="connsiteY119" fmla="*/ 51447 h 112617"/>
              <a:gd name="connsiteX120" fmla="*/ 3945436 w 4025152"/>
              <a:gd name="connsiteY120" fmla="*/ 51657 h 112617"/>
              <a:gd name="connsiteX121" fmla="*/ 3945675 w 4025152"/>
              <a:gd name="connsiteY121" fmla="*/ 51876 h 112617"/>
              <a:gd name="connsiteX122" fmla="*/ 3945894 w 4025152"/>
              <a:gd name="connsiteY122" fmla="*/ 52114 h 112617"/>
              <a:gd name="connsiteX123" fmla="*/ 3946103 w 4025152"/>
              <a:gd name="connsiteY123" fmla="*/ 52353 h 112617"/>
              <a:gd name="connsiteX124" fmla="*/ 3946303 w 4025152"/>
              <a:gd name="connsiteY124" fmla="*/ 52602 h 112617"/>
              <a:gd name="connsiteX125" fmla="*/ 3946492 w 4025152"/>
              <a:gd name="connsiteY125" fmla="*/ 52871 h 112617"/>
              <a:gd name="connsiteX126" fmla="*/ 3946661 w 4025152"/>
              <a:gd name="connsiteY126" fmla="*/ 53130 h 112617"/>
              <a:gd name="connsiteX127" fmla="*/ 3946820 w 4025152"/>
              <a:gd name="connsiteY127" fmla="*/ 53419 h 112617"/>
              <a:gd name="connsiteX128" fmla="*/ 3946970 w 4025152"/>
              <a:gd name="connsiteY128" fmla="*/ 53697 h 112617"/>
              <a:gd name="connsiteX129" fmla="*/ 3947099 w 4025152"/>
              <a:gd name="connsiteY129" fmla="*/ 53996 h 112617"/>
              <a:gd name="connsiteX130" fmla="*/ 3947218 w 4025152"/>
              <a:gd name="connsiteY130" fmla="*/ 54305 h 112617"/>
              <a:gd name="connsiteX131" fmla="*/ 3947328 w 4025152"/>
              <a:gd name="connsiteY131" fmla="*/ 54613 h 112617"/>
              <a:gd name="connsiteX132" fmla="*/ 3947417 w 4025152"/>
              <a:gd name="connsiteY132" fmla="*/ 54932 h 112617"/>
              <a:gd name="connsiteX133" fmla="*/ 3947487 w 4025152"/>
              <a:gd name="connsiteY133" fmla="*/ 55251 h 112617"/>
              <a:gd name="connsiteX134" fmla="*/ 3947547 w 4025152"/>
              <a:gd name="connsiteY134" fmla="*/ 55579 h 112617"/>
              <a:gd name="connsiteX135" fmla="*/ 3947597 w 4025152"/>
              <a:gd name="connsiteY135" fmla="*/ 55918 h 112617"/>
              <a:gd name="connsiteX136" fmla="*/ 3947617 w 4025152"/>
              <a:gd name="connsiteY136" fmla="*/ 56246 h 112617"/>
              <a:gd name="connsiteX137" fmla="*/ 3947627 w 4025152"/>
              <a:gd name="connsiteY137" fmla="*/ 56595 h 112617"/>
              <a:gd name="connsiteX138" fmla="*/ 3947617 w 4025152"/>
              <a:gd name="connsiteY138" fmla="*/ 56943 h 112617"/>
              <a:gd name="connsiteX139" fmla="*/ 3947597 w 4025152"/>
              <a:gd name="connsiteY139" fmla="*/ 57272 h 112617"/>
              <a:gd name="connsiteX140" fmla="*/ 3947547 w 4025152"/>
              <a:gd name="connsiteY140" fmla="*/ 57610 h 112617"/>
              <a:gd name="connsiteX141" fmla="*/ 3947487 w 4025152"/>
              <a:gd name="connsiteY141" fmla="*/ 57939 h 112617"/>
              <a:gd name="connsiteX142" fmla="*/ 3947417 w 4025152"/>
              <a:gd name="connsiteY142" fmla="*/ 58267 h 112617"/>
              <a:gd name="connsiteX143" fmla="*/ 3947328 w 4025152"/>
              <a:gd name="connsiteY143" fmla="*/ 58576 h 112617"/>
              <a:gd name="connsiteX144" fmla="*/ 3947218 w 4025152"/>
              <a:gd name="connsiteY144" fmla="*/ 58884 h 112617"/>
              <a:gd name="connsiteX145" fmla="*/ 3947099 w 4025152"/>
              <a:gd name="connsiteY145" fmla="*/ 59193 h 112617"/>
              <a:gd name="connsiteX146" fmla="*/ 3946970 w 4025152"/>
              <a:gd name="connsiteY146" fmla="*/ 59492 h 112617"/>
              <a:gd name="connsiteX147" fmla="*/ 3946820 w 4025152"/>
              <a:gd name="connsiteY147" fmla="*/ 59770 h 112617"/>
              <a:gd name="connsiteX148" fmla="*/ 3946661 w 4025152"/>
              <a:gd name="connsiteY148" fmla="*/ 60059 h 112617"/>
              <a:gd name="connsiteX149" fmla="*/ 3946492 w 4025152"/>
              <a:gd name="connsiteY149" fmla="*/ 60328 h 112617"/>
              <a:gd name="connsiteX150" fmla="*/ 3946303 w 4025152"/>
              <a:gd name="connsiteY150" fmla="*/ 60587 h 112617"/>
              <a:gd name="connsiteX151" fmla="*/ 3946103 w 4025152"/>
              <a:gd name="connsiteY151" fmla="*/ 60836 h 112617"/>
              <a:gd name="connsiteX152" fmla="*/ 3945894 w 4025152"/>
              <a:gd name="connsiteY152" fmla="*/ 61075 h 112617"/>
              <a:gd name="connsiteX153" fmla="*/ 3945675 w 4025152"/>
              <a:gd name="connsiteY153" fmla="*/ 61314 h 112617"/>
              <a:gd name="connsiteX154" fmla="*/ 3945436 w 4025152"/>
              <a:gd name="connsiteY154" fmla="*/ 61533 h 112617"/>
              <a:gd name="connsiteX155" fmla="*/ 3945198 w 4025152"/>
              <a:gd name="connsiteY155" fmla="*/ 61741 h 112617"/>
              <a:gd name="connsiteX156" fmla="*/ 3944949 w 4025152"/>
              <a:gd name="connsiteY156" fmla="*/ 61941 h 112617"/>
              <a:gd name="connsiteX157" fmla="*/ 3944690 w 4025152"/>
              <a:gd name="connsiteY157" fmla="*/ 62130 h 112617"/>
              <a:gd name="connsiteX158" fmla="*/ 3944421 w 4025152"/>
              <a:gd name="connsiteY158" fmla="*/ 62299 h 112617"/>
              <a:gd name="connsiteX159" fmla="*/ 3944132 w 4025152"/>
              <a:gd name="connsiteY159" fmla="*/ 62458 h 112617"/>
              <a:gd name="connsiteX160" fmla="*/ 3943854 w 4025152"/>
              <a:gd name="connsiteY160" fmla="*/ 62608 h 112617"/>
              <a:gd name="connsiteX161" fmla="*/ 3943555 w 4025152"/>
              <a:gd name="connsiteY161" fmla="*/ 62737 h 112617"/>
              <a:gd name="connsiteX162" fmla="*/ 3943246 w 4025152"/>
              <a:gd name="connsiteY162" fmla="*/ 62857 h 112617"/>
              <a:gd name="connsiteX163" fmla="*/ 3942937 w 4025152"/>
              <a:gd name="connsiteY163" fmla="*/ 62966 h 112617"/>
              <a:gd name="connsiteX164" fmla="*/ 3942629 w 4025152"/>
              <a:gd name="connsiteY164" fmla="*/ 63056 h 112617"/>
              <a:gd name="connsiteX165" fmla="*/ 3942300 w 4025152"/>
              <a:gd name="connsiteY165" fmla="*/ 63125 h 112617"/>
              <a:gd name="connsiteX166" fmla="*/ 3941972 w 4025152"/>
              <a:gd name="connsiteY166" fmla="*/ 63185 h 112617"/>
              <a:gd name="connsiteX167" fmla="*/ 3941633 w 4025152"/>
              <a:gd name="connsiteY167" fmla="*/ 63235 h 112617"/>
              <a:gd name="connsiteX168" fmla="*/ 3941305 w 4025152"/>
              <a:gd name="connsiteY168" fmla="*/ 63255 h 112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025152" h="112617">
                <a:moveTo>
                  <a:pt x="7017" y="49924"/>
                </a:moveTo>
                <a:lnTo>
                  <a:pt x="7017" y="63265"/>
                </a:lnTo>
                <a:lnTo>
                  <a:pt x="6668" y="63255"/>
                </a:lnTo>
                <a:lnTo>
                  <a:pt x="6340" y="63235"/>
                </a:lnTo>
                <a:lnTo>
                  <a:pt x="6001" y="63185"/>
                </a:lnTo>
                <a:lnTo>
                  <a:pt x="5673" y="63125"/>
                </a:lnTo>
                <a:lnTo>
                  <a:pt x="5344" y="63056"/>
                </a:lnTo>
                <a:lnTo>
                  <a:pt x="5036" y="62966"/>
                </a:lnTo>
                <a:lnTo>
                  <a:pt x="4727" y="62857"/>
                </a:lnTo>
                <a:lnTo>
                  <a:pt x="4418" y="62737"/>
                </a:lnTo>
                <a:lnTo>
                  <a:pt x="4120" y="62608"/>
                </a:lnTo>
                <a:lnTo>
                  <a:pt x="3841" y="62458"/>
                </a:lnTo>
                <a:lnTo>
                  <a:pt x="3552" y="62299"/>
                </a:lnTo>
                <a:lnTo>
                  <a:pt x="3284" y="62130"/>
                </a:lnTo>
                <a:lnTo>
                  <a:pt x="3025" y="61941"/>
                </a:lnTo>
                <a:lnTo>
                  <a:pt x="2776" y="61741"/>
                </a:lnTo>
                <a:lnTo>
                  <a:pt x="2537" y="61533"/>
                </a:lnTo>
                <a:lnTo>
                  <a:pt x="2298" y="61314"/>
                </a:lnTo>
                <a:lnTo>
                  <a:pt x="2079" y="61075"/>
                </a:lnTo>
                <a:lnTo>
                  <a:pt x="1870" y="60836"/>
                </a:lnTo>
                <a:lnTo>
                  <a:pt x="1671" y="60587"/>
                </a:lnTo>
                <a:lnTo>
                  <a:pt x="1482" y="60318"/>
                </a:lnTo>
                <a:lnTo>
                  <a:pt x="1312" y="60059"/>
                </a:lnTo>
                <a:lnTo>
                  <a:pt x="1153" y="59770"/>
                </a:lnTo>
                <a:lnTo>
                  <a:pt x="1004" y="59492"/>
                </a:lnTo>
                <a:lnTo>
                  <a:pt x="874" y="59193"/>
                </a:lnTo>
                <a:lnTo>
                  <a:pt x="755" y="58884"/>
                </a:lnTo>
                <a:lnTo>
                  <a:pt x="645" y="58576"/>
                </a:lnTo>
                <a:lnTo>
                  <a:pt x="556" y="58257"/>
                </a:lnTo>
                <a:lnTo>
                  <a:pt x="486" y="57939"/>
                </a:lnTo>
                <a:lnTo>
                  <a:pt x="426" y="57610"/>
                </a:lnTo>
                <a:lnTo>
                  <a:pt x="376" y="57272"/>
                </a:lnTo>
                <a:lnTo>
                  <a:pt x="357" y="56943"/>
                </a:lnTo>
                <a:lnTo>
                  <a:pt x="347" y="56595"/>
                </a:lnTo>
                <a:lnTo>
                  <a:pt x="357" y="56246"/>
                </a:lnTo>
                <a:lnTo>
                  <a:pt x="376" y="55918"/>
                </a:lnTo>
                <a:lnTo>
                  <a:pt x="426" y="55579"/>
                </a:lnTo>
                <a:lnTo>
                  <a:pt x="486" y="55251"/>
                </a:lnTo>
                <a:lnTo>
                  <a:pt x="556" y="54922"/>
                </a:lnTo>
                <a:lnTo>
                  <a:pt x="645" y="54613"/>
                </a:lnTo>
                <a:lnTo>
                  <a:pt x="755" y="54305"/>
                </a:lnTo>
                <a:lnTo>
                  <a:pt x="874" y="53996"/>
                </a:lnTo>
                <a:lnTo>
                  <a:pt x="1004" y="53697"/>
                </a:lnTo>
                <a:lnTo>
                  <a:pt x="1153" y="53419"/>
                </a:lnTo>
                <a:lnTo>
                  <a:pt x="1312" y="53130"/>
                </a:lnTo>
                <a:lnTo>
                  <a:pt x="1482" y="52861"/>
                </a:lnTo>
                <a:lnTo>
                  <a:pt x="1671" y="52602"/>
                </a:lnTo>
                <a:lnTo>
                  <a:pt x="1870" y="52353"/>
                </a:lnTo>
                <a:lnTo>
                  <a:pt x="2079" y="52114"/>
                </a:lnTo>
                <a:lnTo>
                  <a:pt x="2298" y="51876"/>
                </a:lnTo>
                <a:lnTo>
                  <a:pt x="2537" y="51657"/>
                </a:lnTo>
                <a:lnTo>
                  <a:pt x="2776" y="51447"/>
                </a:lnTo>
                <a:lnTo>
                  <a:pt x="3025" y="51248"/>
                </a:lnTo>
                <a:lnTo>
                  <a:pt x="3284" y="51059"/>
                </a:lnTo>
                <a:lnTo>
                  <a:pt x="3552" y="50890"/>
                </a:lnTo>
                <a:lnTo>
                  <a:pt x="3841" y="50731"/>
                </a:lnTo>
                <a:lnTo>
                  <a:pt x="4120" y="50581"/>
                </a:lnTo>
                <a:lnTo>
                  <a:pt x="4418" y="50452"/>
                </a:lnTo>
                <a:lnTo>
                  <a:pt x="4727" y="50333"/>
                </a:lnTo>
                <a:lnTo>
                  <a:pt x="5036" y="50223"/>
                </a:lnTo>
                <a:lnTo>
                  <a:pt x="5344" y="50133"/>
                </a:lnTo>
                <a:lnTo>
                  <a:pt x="5673" y="50064"/>
                </a:lnTo>
                <a:lnTo>
                  <a:pt x="6001" y="50004"/>
                </a:lnTo>
                <a:lnTo>
                  <a:pt x="6340" y="49954"/>
                </a:lnTo>
                <a:lnTo>
                  <a:pt x="6668" y="49934"/>
                </a:lnTo>
                <a:close/>
                <a:moveTo>
                  <a:pt x="3940956" y="63265"/>
                </a:moveTo>
                <a:lnTo>
                  <a:pt x="7017" y="63265"/>
                </a:lnTo>
                <a:lnTo>
                  <a:pt x="7017" y="49924"/>
                </a:lnTo>
                <a:lnTo>
                  <a:pt x="3940956" y="49924"/>
                </a:lnTo>
                <a:close/>
                <a:moveTo>
                  <a:pt x="4025499" y="56595"/>
                </a:moveTo>
                <a:lnTo>
                  <a:pt x="3894135" y="112894"/>
                </a:lnTo>
                <a:lnTo>
                  <a:pt x="3895838" y="109379"/>
                </a:lnTo>
                <a:lnTo>
                  <a:pt x="3897430" y="105855"/>
                </a:lnTo>
                <a:lnTo>
                  <a:pt x="3898914" y="102341"/>
                </a:lnTo>
                <a:lnTo>
                  <a:pt x="3900288" y="98816"/>
                </a:lnTo>
                <a:lnTo>
                  <a:pt x="3901552" y="95302"/>
                </a:lnTo>
                <a:lnTo>
                  <a:pt x="3902707" y="91778"/>
                </a:lnTo>
                <a:lnTo>
                  <a:pt x="3903752" y="88263"/>
                </a:lnTo>
                <a:lnTo>
                  <a:pt x="3904688" y="84739"/>
                </a:lnTo>
                <a:lnTo>
                  <a:pt x="3905514" y="81225"/>
                </a:lnTo>
                <a:lnTo>
                  <a:pt x="3906231" y="77700"/>
                </a:lnTo>
                <a:lnTo>
                  <a:pt x="3906839" y="74186"/>
                </a:lnTo>
                <a:lnTo>
                  <a:pt x="3907326" y="70662"/>
                </a:lnTo>
                <a:lnTo>
                  <a:pt x="3907715" y="67147"/>
                </a:lnTo>
                <a:lnTo>
                  <a:pt x="3907983" y="63623"/>
                </a:lnTo>
                <a:lnTo>
                  <a:pt x="3908153" y="60109"/>
                </a:lnTo>
                <a:lnTo>
                  <a:pt x="3908203" y="56585"/>
                </a:lnTo>
                <a:lnTo>
                  <a:pt x="3908153" y="53060"/>
                </a:lnTo>
                <a:lnTo>
                  <a:pt x="3907983" y="49546"/>
                </a:lnTo>
                <a:lnTo>
                  <a:pt x="3907715" y="46022"/>
                </a:lnTo>
                <a:lnTo>
                  <a:pt x="3907326" y="42507"/>
                </a:lnTo>
                <a:lnTo>
                  <a:pt x="3906839" y="38983"/>
                </a:lnTo>
                <a:lnTo>
                  <a:pt x="3906231" y="35469"/>
                </a:lnTo>
                <a:lnTo>
                  <a:pt x="3905514" y="31944"/>
                </a:lnTo>
                <a:lnTo>
                  <a:pt x="3904688" y="28430"/>
                </a:lnTo>
                <a:lnTo>
                  <a:pt x="3903752" y="24906"/>
                </a:lnTo>
                <a:lnTo>
                  <a:pt x="3902707" y="21391"/>
                </a:lnTo>
                <a:lnTo>
                  <a:pt x="3901552" y="17867"/>
                </a:lnTo>
                <a:lnTo>
                  <a:pt x="3900288" y="14353"/>
                </a:lnTo>
                <a:lnTo>
                  <a:pt x="3898914" y="10829"/>
                </a:lnTo>
                <a:lnTo>
                  <a:pt x="3897430" y="7314"/>
                </a:lnTo>
                <a:lnTo>
                  <a:pt x="3895838" y="3790"/>
                </a:lnTo>
                <a:lnTo>
                  <a:pt x="3894135" y="276"/>
                </a:lnTo>
                <a:lnTo>
                  <a:pt x="3894135" y="276"/>
                </a:lnTo>
                <a:close/>
                <a:moveTo>
                  <a:pt x="3940956" y="63265"/>
                </a:moveTo>
                <a:lnTo>
                  <a:pt x="3940956" y="49924"/>
                </a:lnTo>
                <a:lnTo>
                  <a:pt x="3941305" y="49934"/>
                </a:lnTo>
                <a:lnTo>
                  <a:pt x="3941633" y="49954"/>
                </a:lnTo>
                <a:lnTo>
                  <a:pt x="3941972" y="50004"/>
                </a:lnTo>
                <a:lnTo>
                  <a:pt x="3942300" y="50064"/>
                </a:lnTo>
                <a:lnTo>
                  <a:pt x="3942629" y="50133"/>
                </a:lnTo>
                <a:lnTo>
                  <a:pt x="3942937" y="50223"/>
                </a:lnTo>
                <a:lnTo>
                  <a:pt x="3943246" y="50333"/>
                </a:lnTo>
                <a:lnTo>
                  <a:pt x="3943555" y="50452"/>
                </a:lnTo>
                <a:lnTo>
                  <a:pt x="3943854" y="50581"/>
                </a:lnTo>
                <a:lnTo>
                  <a:pt x="3944132" y="50731"/>
                </a:lnTo>
                <a:lnTo>
                  <a:pt x="3944421" y="50890"/>
                </a:lnTo>
                <a:lnTo>
                  <a:pt x="3944690" y="51059"/>
                </a:lnTo>
                <a:lnTo>
                  <a:pt x="3944949" y="51248"/>
                </a:lnTo>
                <a:lnTo>
                  <a:pt x="3945198" y="51447"/>
                </a:lnTo>
                <a:lnTo>
                  <a:pt x="3945436" y="51657"/>
                </a:lnTo>
                <a:lnTo>
                  <a:pt x="3945675" y="51876"/>
                </a:lnTo>
                <a:lnTo>
                  <a:pt x="3945894" y="52114"/>
                </a:lnTo>
                <a:lnTo>
                  <a:pt x="3946103" y="52353"/>
                </a:lnTo>
                <a:lnTo>
                  <a:pt x="3946303" y="52602"/>
                </a:lnTo>
                <a:lnTo>
                  <a:pt x="3946492" y="52871"/>
                </a:lnTo>
                <a:lnTo>
                  <a:pt x="3946661" y="53130"/>
                </a:lnTo>
                <a:lnTo>
                  <a:pt x="3946820" y="53419"/>
                </a:lnTo>
                <a:lnTo>
                  <a:pt x="3946970" y="53697"/>
                </a:lnTo>
                <a:lnTo>
                  <a:pt x="3947099" y="53996"/>
                </a:lnTo>
                <a:lnTo>
                  <a:pt x="3947218" y="54305"/>
                </a:lnTo>
                <a:lnTo>
                  <a:pt x="3947328" y="54613"/>
                </a:lnTo>
                <a:lnTo>
                  <a:pt x="3947417" y="54932"/>
                </a:lnTo>
                <a:lnTo>
                  <a:pt x="3947487" y="55251"/>
                </a:lnTo>
                <a:lnTo>
                  <a:pt x="3947547" y="55579"/>
                </a:lnTo>
                <a:lnTo>
                  <a:pt x="3947597" y="55918"/>
                </a:lnTo>
                <a:lnTo>
                  <a:pt x="3947617" y="56246"/>
                </a:lnTo>
                <a:lnTo>
                  <a:pt x="3947627" y="56595"/>
                </a:lnTo>
                <a:lnTo>
                  <a:pt x="3947617" y="56943"/>
                </a:lnTo>
                <a:lnTo>
                  <a:pt x="3947597" y="57272"/>
                </a:lnTo>
                <a:lnTo>
                  <a:pt x="3947547" y="57610"/>
                </a:lnTo>
                <a:lnTo>
                  <a:pt x="3947487" y="57939"/>
                </a:lnTo>
                <a:lnTo>
                  <a:pt x="3947417" y="58267"/>
                </a:lnTo>
                <a:lnTo>
                  <a:pt x="3947328" y="58576"/>
                </a:lnTo>
                <a:lnTo>
                  <a:pt x="3947218" y="58884"/>
                </a:lnTo>
                <a:lnTo>
                  <a:pt x="3947099" y="59193"/>
                </a:lnTo>
                <a:lnTo>
                  <a:pt x="3946970" y="59492"/>
                </a:lnTo>
                <a:lnTo>
                  <a:pt x="3946820" y="59770"/>
                </a:lnTo>
                <a:lnTo>
                  <a:pt x="3946661" y="60059"/>
                </a:lnTo>
                <a:lnTo>
                  <a:pt x="3946492" y="60328"/>
                </a:lnTo>
                <a:lnTo>
                  <a:pt x="3946303" y="60587"/>
                </a:lnTo>
                <a:lnTo>
                  <a:pt x="3946103" y="60836"/>
                </a:lnTo>
                <a:lnTo>
                  <a:pt x="3945894" y="61075"/>
                </a:lnTo>
                <a:lnTo>
                  <a:pt x="3945675" y="61314"/>
                </a:lnTo>
                <a:lnTo>
                  <a:pt x="3945436" y="61533"/>
                </a:lnTo>
                <a:lnTo>
                  <a:pt x="3945198" y="61741"/>
                </a:lnTo>
                <a:lnTo>
                  <a:pt x="3944949" y="61941"/>
                </a:lnTo>
                <a:lnTo>
                  <a:pt x="3944690" y="62130"/>
                </a:lnTo>
                <a:lnTo>
                  <a:pt x="3944421" y="62299"/>
                </a:lnTo>
                <a:lnTo>
                  <a:pt x="3944132" y="62458"/>
                </a:lnTo>
                <a:lnTo>
                  <a:pt x="3943854" y="62608"/>
                </a:lnTo>
                <a:lnTo>
                  <a:pt x="3943555" y="62737"/>
                </a:lnTo>
                <a:lnTo>
                  <a:pt x="3943246" y="62857"/>
                </a:lnTo>
                <a:lnTo>
                  <a:pt x="3942937" y="62966"/>
                </a:lnTo>
                <a:lnTo>
                  <a:pt x="3942629" y="63056"/>
                </a:lnTo>
                <a:lnTo>
                  <a:pt x="3942300" y="63125"/>
                </a:lnTo>
                <a:lnTo>
                  <a:pt x="3941972" y="63185"/>
                </a:lnTo>
                <a:lnTo>
                  <a:pt x="3941633" y="63235"/>
                </a:lnTo>
                <a:lnTo>
                  <a:pt x="3941305" y="63255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CEE02E0D-FDCD-4A29-B981-9B13DA0738AF}"/>
              </a:ext>
            </a:extLst>
          </p:cNvPr>
          <p:cNvSpPr/>
          <p:nvPr/>
        </p:nvSpPr>
        <p:spPr>
          <a:xfrm>
            <a:off x="2006391" y="2225969"/>
            <a:ext cx="2211311" cy="2155627"/>
          </a:xfrm>
          <a:custGeom>
            <a:avLst/>
            <a:gdLst>
              <a:gd name="connsiteX0" fmla="*/ 2211312 w 2211311"/>
              <a:gd name="connsiteY0" fmla="*/ 2155628 h 2155627"/>
              <a:gd name="connsiteX1" fmla="*/ 1692984 w 2211311"/>
              <a:gd name="connsiteY1" fmla="*/ 2150035 h 2155627"/>
              <a:gd name="connsiteX2" fmla="*/ 1206741 w 2211311"/>
              <a:gd name="connsiteY2" fmla="*/ 2122062 h 2155627"/>
              <a:gd name="connsiteX3" fmla="*/ 699268 w 2211311"/>
              <a:gd name="connsiteY3" fmla="*/ 2050466 h 2155627"/>
              <a:gd name="connsiteX4" fmla="*/ 331265 w 2211311"/>
              <a:gd name="connsiteY4" fmla="*/ 1811226 h 2155627"/>
              <a:gd name="connsiteX5" fmla="*/ 186183 w 2211311"/>
              <a:gd name="connsiteY5" fmla="*/ 1463383 h 2155627"/>
              <a:gd name="connsiteX6" fmla="*/ 115818 w 2211311"/>
              <a:gd name="connsiteY6" fmla="*/ 1057171 h 2155627"/>
              <a:gd name="connsiteX7" fmla="*/ 54177 w 2211311"/>
              <a:gd name="connsiteY7" fmla="*/ 576601 h 2155627"/>
              <a:gd name="connsiteX8" fmla="*/ 0 w 2211311"/>
              <a:gd name="connsiteY8" fmla="*/ 0 h 2155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11311" h="2155627">
                <a:moveTo>
                  <a:pt x="2211312" y="2155628"/>
                </a:moveTo>
                <a:cubicBezTo>
                  <a:pt x="2034614" y="2155628"/>
                  <a:pt x="1857916" y="2155628"/>
                  <a:pt x="1692984" y="2150035"/>
                </a:cubicBezTo>
                <a:cubicBezTo>
                  <a:pt x="1528041" y="2144443"/>
                  <a:pt x="1374865" y="2133257"/>
                  <a:pt x="1206741" y="2122062"/>
                </a:cubicBezTo>
                <a:cubicBezTo>
                  <a:pt x="1038627" y="2110866"/>
                  <a:pt x="855556" y="2099660"/>
                  <a:pt x="699268" y="2050466"/>
                </a:cubicBezTo>
                <a:cubicBezTo>
                  <a:pt x="542981" y="2001271"/>
                  <a:pt x="413456" y="1914098"/>
                  <a:pt x="331265" y="1811226"/>
                </a:cubicBezTo>
                <a:cubicBezTo>
                  <a:pt x="249074" y="1708355"/>
                  <a:pt x="214207" y="1589786"/>
                  <a:pt x="186183" y="1463383"/>
                </a:cubicBezTo>
                <a:cubicBezTo>
                  <a:pt x="158169" y="1336980"/>
                  <a:pt x="136988" y="1202743"/>
                  <a:pt x="115818" y="1057171"/>
                </a:cubicBezTo>
                <a:cubicBezTo>
                  <a:pt x="94657" y="911598"/>
                  <a:pt x="73477" y="754680"/>
                  <a:pt x="54177" y="576601"/>
                </a:cubicBezTo>
                <a:cubicBezTo>
                  <a:pt x="34877" y="398513"/>
                  <a:pt x="17439" y="199254"/>
                  <a:pt x="0" y="0"/>
                </a:cubicBezTo>
              </a:path>
            </a:pathLst>
          </a:custGeom>
          <a:noFill/>
          <a:ln w="13327" cap="rnd">
            <a:solidFill>
              <a:srgbClr val="1F1A17"/>
            </a:solidFill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FC93D7A2-52D0-4C28-ADD1-41FA59E07F2F}"/>
              </a:ext>
            </a:extLst>
          </p:cNvPr>
          <p:cNvSpPr/>
          <p:nvPr/>
        </p:nvSpPr>
        <p:spPr>
          <a:xfrm>
            <a:off x="2006401" y="1861773"/>
            <a:ext cx="2899164" cy="2155622"/>
          </a:xfrm>
          <a:custGeom>
            <a:avLst/>
            <a:gdLst>
              <a:gd name="connsiteX0" fmla="*/ 2899165 w 2899164"/>
              <a:gd name="connsiteY0" fmla="*/ 2155623 h 2155622"/>
              <a:gd name="connsiteX1" fmla="*/ 1807621 w 2899164"/>
              <a:gd name="connsiteY1" fmla="*/ 2150040 h 2155622"/>
              <a:gd name="connsiteX2" fmla="*/ 1206741 w 2899164"/>
              <a:gd name="connsiteY2" fmla="*/ 2122056 h 2155622"/>
              <a:gd name="connsiteX3" fmla="*/ 699258 w 2899164"/>
              <a:gd name="connsiteY3" fmla="*/ 2050471 h 2155622"/>
              <a:gd name="connsiteX4" fmla="*/ 331265 w 2899164"/>
              <a:gd name="connsiteY4" fmla="*/ 1811231 h 2155622"/>
              <a:gd name="connsiteX5" fmla="*/ 186183 w 2899164"/>
              <a:gd name="connsiteY5" fmla="*/ 1463378 h 2155622"/>
              <a:gd name="connsiteX6" fmla="*/ 115818 w 2899164"/>
              <a:gd name="connsiteY6" fmla="*/ 1057176 h 2155622"/>
              <a:gd name="connsiteX7" fmla="*/ 54177 w 2899164"/>
              <a:gd name="connsiteY7" fmla="*/ 576598 h 2155622"/>
              <a:gd name="connsiteX8" fmla="*/ 0 w 2899164"/>
              <a:gd name="connsiteY8" fmla="*/ 0 h 2155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99164" h="2155622">
                <a:moveTo>
                  <a:pt x="2899165" y="2155623"/>
                </a:moveTo>
                <a:cubicBezTo>
                  <a:pt x="2493182" y="2155623"/>
                  <a:pt x="2087190" y="2155623"/>
                  <a:pt x="1807621" y="2150040"/>
                </a:cubicBezTo>
                <a:cubicBezTo>
                  <a:pt x="1528041" y="2144438"/>
                  <a:pt x="1374865" y="2133252"/>
                  <a:pt x="1206741" y="2122056"/>
                </a:cubicBezTo>
                <a:cubicBezTo>
                  <a:pt x="1038617" y="2110861"/>
                  <a:pt x="855556" y="2099655"/>
                  <a:pt x="699258" y="2050471"/>
                </a:cubicBezTo>
                <a:cubicBezTo>
                  <a:pt x="542971" y="2001276"/>
                  <a:pt x="413456" y="1914093"/>
                  <a:pt x="331265" y="1811231"/>
                </a:cubicBezTo>
                <a:cubicBezTo>
                  <a:pt x="249074" y="1708360"/>
                  <a:pt x="214197" y="1589781"/>
                  <a:pt x="186183" y="1463378"/>
                </a:cubicBezTo>
                <a:cubicBezTo>
                  <a:pt x="158159" y="1336985"/>
                  <a:pt x="136988" y="1202748"/>
                  <a:pt x="115818" y="1057176"/>
                </a:cubicBezTo>
                <a:cubicBezTo>
                  <a:pt x="94647" y="911593"/>
                  <a:pt x="73477" y="754685"/>
                  <a:pt x="54177" y="576598"/>
                </a:cubicBezTo>
                <a:cubicBezTo>
                  <a:pt x="34867" y="398513"/>
                  <a:pt x="17429" y="199255"/>
                  <a:pt x="0" y="0"/>
                </a:cubicBezTo>
              </a:path>
            </a:pathLst>
          </a:custGeom>
          <a:noFill/>
          <a:ln w="26657" cap="rnd">
            <a:solidFill>
              <a:srgbClr val="DA251D"/>
            </a:solidFill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17F45C32-F0C7-4451-B860-117CF63A6B46}"/>
              </a:ext>
            </a:extLst>
          </p:cNvPr>
          <p:cNvSpPr/>
          <p:nvPr/>
        </p:nvSpPr>
        <p:spPr>
          <a:xfrm>
            <a:off x="1946291" y="4306950"/>
            <a:ext cx="10004" cy="280209"/>
          </a:xfrm>
          <a:custGeom>
            <a:avLst/>
            <a:gdLst>
              <a:gd name="connsiteX0" fmla="*/ 0 w 10004"/>
              <a:gd name="connsiteY0" fmla="*/ 0 h 280209"/>
              <a:gd name="connsiteX1" fmla="*/ 0 w 10004"/>
              <a:gd name="connsiteY1" fmla="*/ 280210 h 280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4" h="280209">
                <a:moveTo>
                  <a:pt x="0" y="0"/>
                </a:moveTo>
                <a:lnTo>
                  <a:pt x="0" y="280210"/>
                </a:lnTo>
              </a:path>
            </a:pathLst>
          </a:custGeom>
          <a:ln w="13327" cap="rnd">
            <a:solidFill>
              <a:srgbClr val="1F1A17"/>
            </a:solidFill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5778424E-9548-4AC4-ABCC-8B32A2A60CEC}"/>
              </a:ext>
            </a:extLst>
          </p:cNvPr>
          <p:cNvSpPr/>
          <p:nvPr/>
        </p:nvSpPr>
        <p:spPr>
          <a:xfrm>
            <a:off x="1714986" y="4381597"/>
            <a:ext cx="272725" cy="10004"/>
          </a:xfrm>
          <a:custGeom>
            <a:avLst/>
            <a:gdLst>
              <a:gd name="connsiteX0" fmla="*/ 272726 w 272725"/>
              <a:gd name="connsiteY0" fmla="*/ 0 h 10004"/>
              <a:gd name="connsiteX1" fmla="*/ 0 w 272725"/>
              <a:gd name="connsiteY1" fmla="*/ 0 h 1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2725" h="10004">
                <a:moveTo>
                  <a:pt x="272726" y="0"/>
                </a:moveTo>
                <a:lnTo>
                  <a:pt x="0" y="0"/>
                </a:lnTo>
              </a:path>
            </a:pathLst>
          </a:custGeom>
          <a:ln w="13327" cap="rnd">
            <a:solidFill>
              <a:srgbClr val="1F1A17"/>
            </a:solidFill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E87A06E9-70A5-483D-A56F-7758E8930586}"/>
              </a:ext>
            </a:extLst>
          </p:cNvPr>
          <p:cNvSpPr/>
          <p:nvPr/>
        </p:nvSpPr>
        <p:spPr>
          <a:xfrm>
            <a:off x="4803925" y="4016735"/>
            <a:ext cx="678237" cy="364201"/>
          </a:xfrm>
          <a:custGeom>
            <a:avLst/>
            <a:gdLst>
              <a:gd name="connsiteX0" fmla="*/ 0 w 678237"/>
              <a:gd name="connsiteY0" fmla="*/ 0 h 364201"/>
              <a:gd name="connsiteX1" fmla="*/ 82161 w 678237"/>
              <a:gd name="connsiteY1" fmla="*/ 75508 h 364201"/>
              <a:gd name="connsiteX2" fmla="*/ 183842 w 678237"/>
              <a:gd name="connsiteY2" fmla="*/ 178089 h 364201"/>
              <a:gd name="connsiteX3" fmla="*/ 325342 w 678237"/>
              <a:gd name="connsiteY3" fmla="*/ 278189 h 364201"/>
              <a:gd name="connsiteX4" fmla="*/ 431045 w 678237"/>
              <a:gd name="connsiteY4" fmla="*/ 319439 h 364201"/>
              <a:gd name="connsiteX5" fmla="*/ 541880 w 678237"/>
              <a:gd name="connsiteY5" fmla="*/ 344332 h 364201"/>
              <a:gd name="connsiteX6" fmla="*/ 678238 w 678237"/>
              <a:gd name="connsiteY6" fmla="*/ 364202 h 364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78237" h="364201">
                <a:moveTo>
                  <a:pt x="0" y="0"/>
                </a:moveTo>
                <a:cubicBezTo>
                  <a:pt x="26823" y="23042"/>
                  <a:pt x="53657" y="46093"/>
                  <a:pt x="82161" y="75508"/>
                </a:cubicBezTo>
                <a:cubicBezTo>
                  <a:pt x="110675" y="104932"/>
                  <a:pt x="140880" y="140740"/>
                  <a:pt x="183842" y="178089"/>
                </a:cubicBezTo>
                <a:cubicBezTo>
                  <a:pt x="226803" y="215457"/>
                  <a:pt x="282541" y="254377"/>
                  <a:pt x="325342" y="278189"/>
                </a:cubicBezTo>
                <a:cubicBezTo>
                  <a:pt x="368153" y="302011"/>
                  <a:pt x="398038" y="310725"/>
                  <a:pt x="431045" y="319439"/>
                </a:cubicBezTo>
                <a:cubicBezTo>
                  <a:pt x="464041" y="328154"/>
                  <a:pt x="500159" y="336878"/>
                  <a:pt x="541880" y="344332"/>
                </a:cubicBezTo>
                <a:cubicBezTo>
                  <a:pt x="583591" y="351795"/>
                  <a:pt x="630924" y="357999"/>
                  <a:pt x="678238" y="364202"/>
                </a:cubicBezTo>
              </a:path>
            </a:pathLst>
          </a:custGeom>
          <a:noFill/>
          <a:ln w="26657" cap="rnd">
            <a:solidFill>
              <a:srgbClr val="DA251D"/>
            </a:solidFill>
            <a:custDash>
              <a:ds d="937418" sp="562448"/>
            </a:custDash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3CC7CCD2-BF5C-4BC8-95DC-EE884EE1AFDD}"/>
              </a:ext>
            </a:extLst>
          </p:cNvPr>
          <p:cNvSpPr/>
          <p:nvPr/>
        </p:nvSpPr>
        <p:spPr>
          <a:xfrm>
            <a:off x="4905566" y="4022838"/>
            <a:ext cx="10004" cy="358758"/>
          </a:xfrm>
          <a:custGeom>
            <a:avLst/>
            <a:gdLst>
              <a:gd name="connsiteX0" fmla="*/ 0 w 10004"/>
              <a:gd name="connsiteY0" fmla="*/ 0 h 358758"/>
              <a:gd name="connsiteX1" fmla="*/ 0 w 10004"/>
              <a:gd name="connsiteY1" fmla="*/ 358759 h 358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4" h="358758">
                <a:moveTo>
                  <a:pt x="0" y="0"/>
                </a:moveTo>
                <a:lnTo>
                  <a:pt x="0" y="358759"/>
                </a:lnTo>
              </a:path>
            </a:pathLst>
          </a:custGeom>
          <a:ln w="26657" cap="rnd">
            <a:solidFill>
              <a:srgbClr val="DA251D"/>
            </a:solidFill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C46783C-F849-4FC1-9C54-8431F05AAE76}"/>
              </a:ext>
            </a:extLst>
          </p:cNvPr>
          <p:cNvSpPr txBox="1"/>
          <p:nvPr/>
        </p:nvSpPr>
        <p:spPr>
          <a:xfrm>
            <a:off x="4771024" y="4416518"/>
            <a:ext cx="322949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B</a:t>
            </a: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18A91BEB-80B5-4163-AF64-E02ACAEFAF5D}"/>
              </a:ext>
            </a:extLst>
          </p:cNvPr>
          <p:cNvSpPr/>
          <p:nvPr/>
        </p:nvSpPr>
        <p:spPr>
          <a:xfrm>
            <a:off x="2337666" y="3483930"/>
            <a:ext cx="10004" cy="1025951"/>
          </a:xfrm>
          <a:custGeom>
            <a:avLst/>
            <a:gdLst>
              <a:gd name="connsiteX0" fmla="*/ 0 w 10004"/>
              <a:gd name="connsiteY0" fmla="*/ 0 h 1025951"/>
              <a:gd name="connsiteX1" fmla="*/ 0 w 10004"/>
              <a:gd name="connsiteY1" fmla="*/ 1025951 h 1025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4" h="1025951">
                <a:moveTo>
                  <a:pt x="0" y="0"/>
                </a:moveTo>
                <a:lnTo>
                  <a:pt x="0" y="1025951"/>
                </a:lnTo>
              </a:path>
            </a:pathLst>
          </a:custGeom>
          <a:ln w="26659" cap="rnd">
            <a:solidFill>
              <a:srgbClr val="0000FF"/>
            </a:solidFill>
            <a:custDash>
              <a:ds d="1000013" sp="600007"/>
            </a:custDash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48587091-4A36-4C0D-A512-60A2AA23C352}"/>
              </a:ext>
            </a:extLst>
          </p:cNvPr>
          <p:cNvSpPr/>
          <p:nvPr/>
        </p:nvSpPr>
        <p:spPr>
          <a:xfrm>
            <a:off x="2118477" y="2849894"/>
            <a:ext cx="10004" cy="2234143"/>
          </a:xfrm>
          <a:custGeom>
            <a:avLst/>
            <a:gdLst>
              <a:gd name="connsiteX0" fmla="*/ 0 w 10004"/>
              <a:gd name="connsiteY0" fmla="*/ 0 h 2234143"/>
              <a:gd name="connsiteX1" fmla="*/ 0 w 10004"/>
              <a:gd name="connsiteY1" fmla="*/ 2234143 h 2234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4" h="2234143">
                <a:moveTo>
                  <a:pt x="0" y="0"/>
                </a:moveTo>
                <a:lnTo>
                  <a:pt x="0" y="2234143"/>
                </a:lnTo>
              </a:path>
            </a:pathLst>
          </a:custGeom>
          <a:ln w="19994" cap="rnd">
            <a:solidFill>
              <a:srgbClr val="800000"/>
            </a:solidFill>
            <a:custDash>
              <a:ds d="750007" sp="450006"/>
            </a:custDash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F01D6E1A-CB59-4CEC-B15D-2619A5664BC7}"/>
              </a:ext>
            </a:extLst>
          </p:cNvPr>
          <p:cNvSpPr/>
          <p:nvPr/>
        </p:nvSpPr>
        <p:spPr>
          <a:xfrm>
            <a:off x="4430048" y="3957699"/>
            <a:ext cx="6580" cy="1057116"/>
          </a:xfrm>
          <a:custGeom>
            <a:avLst/>
            <a:gdLst>
              <a:gd name="connsiteX0" fmla="*/ 6975 w 6580"/>
              <a:gd name="connsiteY0" fmla="*/ 286 h 1057116"/>
              <a:gd name="connsiteX1" fmla="*/ 1420 w 6580"/>
              <a:gd name="connsiteY1" fmla="*/ 813381 h 1057116"/>
              <a:gd name="connsiteX2" fmla="*/ 394 w 6580"/>
              <a:gd name="connsiteY2" fmla="*/ 1057403 h 1057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80" h="1057116">
                <a:moveTo>
                  <a:pt x="6975" y="286"/>
                </a:moveTo>
                <a:lnTo>
                  <a:pt x="1420" y="813381"/>
                </a:lnTo>
                <a:lnTo>
                  <a:pt x="394" y="1057403"/>
                </a:lnTo>
              </a:path>
            </a:pathLst>
          </a:custGeom>
          <a:solidFill>
            <a:srgbClr val="800000"/>
          </a:solidFill>
          <a:ln w="20001" cap="rnd">
            <a:solidFill>
              <a:srgbClr val="800000"/>
            </a:solidFill>
            <a:custDash>
              <a:ds d="7537" sp="4522"/>
            </a:custDash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2BACAAD-40EE-46D8-8419-9DF4BA9DDB9F}"/>
              </a:ext>
            </a:extLst>
          </p:cNvPr>
          <p:cNvSpPr txBox="1"/>
          <p:nvPr/>
        </p:nvSpPr>
        <p:spPr>
          <a:xfrm>
            <a:off x="2550768" y="3107855"/>
            <a:ext cx="1333453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flicker nois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8940F99-9032-4784-BC8E-FC4AC04B7551}"/>
              </a:ext>
            </a:extLst>
          </p:cNvPr>
          <p:cNvSpPr txBox="1"/>
          <p:nvPr/>
        </p:nvSpPr>
        <p:spPr>
          <a:xfrm>
            <a:off x="562070" y="3333118"/>
            <a:ext cx="1213393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broadband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823C1A7-7577-4D26-B696-D2A8FA2DBD2F}"/>
              </a:ext>
            </a:extLst>
          </p:cNvPr>
          <p:cNvSpPr txBox="1"/>
          <p:nvPr/>
        </p:nvSpPr>
        <p:spPr>
          <a:xfrm>
            <a:off x="817304" y="3571566"/>
            <a:ext cx="703139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nois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A93603E-92BE-41E7-B953-87B228EE78AB}"/>
              </a:ext>
            </a:extLst>
          </p:cNvPr>
          <p:cNvSpPr txBox="1"/>
          <p:nvPr/>
        </p:nvSpPr>
        <p:spPr>
          <a:xfrm>
            <a:off x="3481051" y="3368955"/>
            <a:ext cx="1153363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total noise</a:t>
            </a: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F3D33FA8-44CB-4710-BE6D-8F08A8495C02}"/>
              </a:ext>
            </a:extLst>
          </p:cNvPr>
          <p:cNvSpPr/>
          <p:nvPr/>
        </p:nvSpPr>
        <p:spPr>
          <a:xfrm>
            <a:off x="4267516" y="3601730"/>
            <a:ext cx="287219" cy="423073"/>
          </a:xfrm>
          <a:custGeom>
            <a:avLst/>
            <a:gdLst>
              <a:gd name="connsiteX0" fmla="*/ 12568 w 287219"/>
              <a:gd name="connsiteY0" fmla="*/ 3156 h 423073"/>
              <a:gd name="connsiteX1" fmla="*/ 1527 w 287219"/>
              <a:gd name="connsiteY1" fmla="*/ 10603 h 423073"/>
              <a:gd name="connsiteX2" fmla="*/ 1338 w 287219"/>
              <a:gd name="connsiteY2" fmla="*/ 10314 h 423073"/>
              <a:gd name="connsiteX3" fmla="*/ 1178 w 287219"/>
              <a:gd name="connsiteY3" fmla="*/ 10026 h 423073"/>
              <a:gd name="connsiteX4" fmla="*/ 1019 w 287219"/>
              <a:gd name="connsiteY4" fmla="*/ 9717 h 423073"/>
              <a:gd name="connsiteX5" fmla="*/ 890 w 287219"/>
              <a:gd name="connsiteY5" fmla="*/ 9418 h 423073"/>
              <a:gd name="connsiteX6" fmla="*/ 770 w 287219"/>
              <a:gd name="connsiteY6" fmla="*/ 9110 h 423073"/>
              <a:gd name="connsiteX7" fmla="*/ 671 w 287219"/>
              <a:gd name="connsiteY7" fmla="*/ 8791 h 423073"/>
              <a:gd name="connsiteX8" fmla="*/ 581 w 287219"/>
              <a:gd name="connsiteY8" fmla="*/ 8483 h 423073"/>
              <a:gd name="connsiteX9" fmla="*/ 511 w 287219"/>
              <a:gd name="connsiteY9" fmla="*/ 8164 h 423073"/>
              <a:gd name="connsiteX10" fmla="*/ 452 w 287219"/>
              <a:gd name="connsiteY10" fmla="*/ 7845 h 423073"/>
              <a:gd name="connsiteX11" fmla="*/ 422 w 287219"/>
              <a:gd name="connsiteY11" fmla="*/ 7517 h 423073"/>
              <a:gd name="connsiteX12" fmla="*/ 392 w 287219"/>
              <a:gd name="connsiteY12" fmla="*/ 7198 h 423073"/>
              <a:gd name="connsiteX13" fmla="*/ 392 w 287219"/>
              <a:gd name="connsiteY13" fmla="*/ 6880 h 423073"/>
              <a:gd name="connsiteX14" fmla="*/ 392 w 287219"/>
              <a:gd name="connsiteY14" fmla="*/ 6561 h 423073"/>
              <a:gd name="connsiteX15" fmla="*/ 422 w 287219"/>
              <a:gd name="connsiteY15" fmla="*/ 6243 h 423073"/>
              <a:gd name="connsiteX16" fmla="*/ 452 w 287219"/>
              <a:gd name="connsiteY16" fmla="*/ 5924 h 423073"/>
              <a:gd name="connsiteX17" fmla="*/ 511 w 287219"/>
              <a:gd name="connsiteY17" fmla="*/ 5605 h 423073"/>
              <a:gd name="connsiteX18" fmla="*/ 581 w 287219"/>
              <a:gd name="connsiteY18" fmla="*/ 5297 h 423073"/>
              <a:gd name="connsiteX19" fmla="*/ 661 w 287219"/>
              <a:gd name="connsiteY19" fmla="*/ 4988 h 423073"/>
              <a:gd name="connsiteX20" fmla="*/ 760 w 287219"/>
              <a:gd name="connsiteY20" fmla="*/ 4680 h 423073"/>
              <a:gd name="connsiteX21" fmla="*/ 870 w 287219"/>
              <a:gd name="connsiteY21" fmla="*/ 4381 h 423073"/>
              <a:gd name="connsiteX22" fmla="*/ 999 w 287219"/>
              <a:gd name="connsiteY22" fmla="*/ 4092 h 423073"/>
              <a:gd name="connsiteX23" fmla="*/ 1139 w 287219"/>
              <a:gd name="connsiteY23" fmla="*/ 3803 h 423073"/>
              <a:gd name="connsiteX24" fmla="*/ 1298 w 287219"/>
              <a:gd name="connsiteY24" fmla="*/ 3515 h 423073"/>
              <a:gd name="connsiteX25" fmla="*/ 1467 w 287219"/>
              <a:gd name="connsiteY25" fmla="*/ 3236 h 423073"/>
              <a:gd name="connsiteX26" fmla="*/ 1646 w 287219"/>
              <a:gd name="connsiteY26" fmla="*/ 2977 h 423073"/>
              <a:gd name="connsiteX27" fmla="*/ 1846 w 287219"/>
              <a:gd name="connsiteY27" fmla="*/ 2718 h 423073"/>
              <a:gd name="connsiteX28" fmla="*/ 2054 w 287219"/>
              <a:gd name="connsiteY28" fmla="*/ 2459 h 423073"/>
              <a:gd name="connsiteX29" fmla="*/ 2284 w 287219"/>
              <a:gd name="connsiteY29" fmla="*/ 2221 h 423073"/>
              <a:gd name="connsiteX30" fmla="*/ 2523 w 287219"/>
              <a:gd name="connsiteY30" fmla="*/ 1992 h 423073"/>
              <a:gd name="connsiteX31" fmla="*/ 2781 w 287219"/>
              <a:gd name="connsiteY31" fmla="*/ 1763 h 423073"/>
              <a:gd name="connsiteX32" fmla="*/ 3040 w 287219"/>
              <a:gd name="connsiteY32" fmla="*/ 1553 h 423073"/>
              <a:gd name="connsiteX33" fmla="*/ 3319 w 287219"/>
              <a:gd name="connsiteY33" fmla="*/ 1354 h 423073"/>
              <a:gd name="connsiteX34" fmla="*/ 3608 w 287219"/>
              <a:gd name="connsiteY34" fmla="*/ 1175 h 423073"/>
              <a:gd name="connsiteX35" fmla="*/ 3906 w 287219"/>
              <a:gd name="connsiteY35" fmla="*/ 1006 h 423073"/>
              <a:gd name="connsiteX36" fmla="*/ 4205 w 287219"/>
              <a:gd name="connsiteY36" fmla="*/ 857 h 423073"/>
              <a:gd name="connsiteX37" fmla="*/ 4514 w 287219"/>
              <a:gd name="connsiteY37" fmla="*/ 717 h 423073"/>
              <a:gd name="connsiteX38" fmla="*/ 4822 w 287219"/>
              <a:gd name="connsiteY38" fmla="*/ 598 h 423073"/>
              <a:gd name="connsiteX39" fmla="*/ 5131 w 287219"/>
              <a:gd name="connsiteY39" fmla="*/ 498 h 423073"/>
              <a:gd name="connsiteX40" fmla="*/ 5449 w 287219"/>
              <a:gd name="connsiteY40" fmla="*/ 409 h 423073"/>
              <a:gd name="connsiteX41" fmla="*/ 5768 w 287219"/>
              <a:gd name="connsiteY41" fmla="*/ 339 h 423073"/>
              <a:gd name="connsiteX42" fmla="*/ 6087 w 287219"/>
              <a:gd name="connsiteY42" fmla="*/ 289 h 423073"/>
              <a:gd name="connsiteX43" fmla="*/ 6405 w 287219"/>
              <a:gd name="connsiteY43" fmla="*/ 249 h 423073"/>
              <a:gd name="connsiteX44" fmla="*/ 6724 w 287219"/>
              <a:gd name="connsiteY44" fmla="*/ 229 h 423073"/>
              <a:gd name="connsiteX45" fmla="*/ 7042 w 287219"/>
              <a:gd name="connsiteY45" fmla="*/ 219 h 423073"/>
              <a:gd name="connsiteX46" fmla="*/ 7361 w 287219"/>
              <a:gd name="connsiteY46" fmla="*/ 229 h 423073"/>
              <a:gd name="connsiteX47" fmla="*/ 7679 w 287219"/>
              <a:gd name="connsiteY47" fmla="*/ 249 h 423073"/>
              <a:gd name="connsiteX48" fmla="*/ 7998 w 287219"/>
              <a:gd name="connsiteY48" fmla="*/ 289 h 423073"/>
              <a:gd name="connsiteX49" fmla="*/ 8317 w 287219"/>
              <a:gd name="connsiteY49" fmla="*/ 339 h 423073"/>
              <a:gd name="connsiteX50" fmla="*/ 8625 w 287219"/>
              <a:gd name="connsiteY50" fmla="*/ 409 h 423073"/>
              <a:gd name="connsiteX51" fmla="*/ 8934 w 287219"/>
              <a:gd name="connsiteY51" fmla="*/ 488 h 423073"/>
              <a:gd name="connsiteX52" fmla="*/ 9242 w 287219"/>
              <a:gd name="connsiteY52" fmla="*/ 588 h 423073"/>
              <a:gd name="connsiteX53" fmla="*/ 9541 w 287219"/>
              <a:gd name="connsiteY53" fmla="*/ 707 h 423073"/>
              <a:gd name="connsiteX54" fmla="*/ 9840 w 287219"/>
              <a:gd name="connsiteY54" fmla="*/ 837 h 423073"/>
              <a:gd name="connsiteX55" fmla="*/ 10129 w 287219"/>
              <a:gd name="connsiteY55" fmla="*/ 976 h 423073"/>
              <a:gd name="connsiteX56" fmla="*/ 10407 w 287219"/>
              <a:gd name="connsiteY56" fmla="*/ 1125 h 423073"/>
              <a:gd name="connsiteX57" fmla="*/ 10686 w 287219"/>
              <a:gd name="connsiteY57" fmla="*/ 1295 h 423073"/>
              <a:gd name="connsiteX58" fmla="*/ 10955 w 287219"/>
              <a:gd name="connsiteY58" fmla="*/ 1484 h 423073"/>
              <a:gd name="connsiteX59" fmla="*/ 11214 w 287219"/>
              <a:gd name="connsiteY59" fmla="*/ 1683 h 423073"/>
              <a:gd name="connsiteX60" fmla="*/ 11462 w 287219"/>
              <a:gd name="connsiteY60" fmla="*/ 1892 h 423073"/>
              <a:gd name="connsiteX61" fmla="*/ 11701 w 287219"/>
              <a:gd name="connsiteY61" fmla="*/ 2121 h 423073"/>
              <a:gd name="connsiteX62" fmla="*/ 11941 w 287219"/>
              <a:gd name="connsiteY62" fmla="*/ 2360 h 423073"/>
              <a:gd name="connsiteX63" fmla="*/ 12160 w 287219"/>
              <a:gd name="connsiteY63" fmla="*/ 2609 h 423073"/>
              <a:gd name="connsiteX64" fmla="*/ 12368 w 287219"/>
              <a:gd name="connsiteY64" fmla="*/ 2878 h 423073"/>
              <a:gd name="connsiteX65" fmla="*/ 228684 w 287219"/>
              <a:gd name="connsiteY65" fmla="*/ 347750 h 423073"/>
              <a:gd name="connsiteX66" fmla="*/ 1527 w 287219"/>
              <a:gd name="connsiteY66" fmla="*/ 10603 h 423073"/>
              <a:gd name="connsiteX67" fmla="*/ 12568 w 287219"/>
              <a:gd name="connsiteY67" fmla="*/ 3156 h 423073"/>
              <a:gd name="connsiteX68" fmla="*/ 239725 w 287219"/>
              <a:gd name="connsiteY68" fmla="*/ 340303 h 423073"/>
              <a:gd name="connsiteX69" fmla="*/ 287611 w 287219"/>
              <a:gd name="connsiteY69" fmla="*/ 423293 h 423073"/>
              <a:gd name="connsiteX70" fmla="*/ 169508 w 287219"/>
              <a:gd name="connsiteY70" fmla="*/ 356192 h 423073"/>
              <a:gd name="connsiteX71" fmla="*/ 173520 w 287219"/>
              <a:gd name="connsiteY71" fmla="*/ 355386 h 423073"/>
              <a:gd name="connsiteX72" fmla="*/ 177482 w 287219"/>
              <a:gd name="connsiteY72" fmla="*/ 354500 h 423073"/>
              <a:gd name="connsiteX73" fmla="*/ 181385 w 287219"/>
              <a:gd name="connsiteY73" fmla="*/ 353534 h 423073"/>
              <a:gd name="connsiteX74" fmla="*/ 185228 w 287219"/>
              <a:gd name="connsiteY74" fmla="*/ 352479 h 423073"/>
              <a:gd name="connsiteX75" fmla="*/ 189021 w 287219"/>
              <a:gd name="connsiteY75" fmla="*/ 351334 h 423073"/>
              <a:gd name="connsiteX76" fmla="*/ 192754 w 287219"/>
              <a:gd name="connsiteY76" fmla="*/ 350109 h 423073"/>
              <a:gd name="connsiteX77" fmla="*/ 196428 w 287219"/>
              <a:gd name="connsiteY77" fmla="*/ 348805 h 423073"/>
              <a:gd name="connsiteX78" fmla="*/ 200052 w 287219"/>
              <a:gd name="connsiteY78" fmla="*/ 347411 h 423073"/>
              <a:gd name="connsiteX79" fmla="*/ 203606 w 287219"/>
              <a:gd name="connsiteY79" fmla="*/ 345938 h 423073"/>
              <a:gd name="connsiteX80" fmla="*/ 207110 w 287219"/>
              <a:gd name="connsiteY80" fmla="*/ 344375 h 423073"/>
              <a:gd name="connsiteX81" fmla="*/ 210555 w 287219"/>
              <a:gd name="connsiteY81" fmla="*/ 342732 h 423073"/>
              <a:gd name="connsiteX82" fmla="*/ 213940 w 287219"/>
              <a:gd name="connsiteY82" fmla="*/ 341000 h 423073"/>
              <a:gd name="connsiteX83" fmla="*/ 217275 w 287219"/>
              <a:gd name="connsiteY83" fmla="*/ 339188 h 423073"/>
              <a:gd name="connsiteX84" fmla="*/ 220550 w 287219"/>
              <a:gd name="connsiteY84" fmla="*/ 337287 h 423073"/>
              <a:gd name="connsiteX85" fmla="*/ 223766 w 287219"/>
              <a:gd name="connsiteY85" fmla="*/ 335306 h 423073"/>
              <a:gd name="connsiteX86" fmla="*/ 226932 w 287219"/>
              <a:gd name="connsiteY86" fmla="*/ 333235 h 423073"/>
              <a:gd name="connsiteX87" fmla="*/ 230038 w 287219"/>
              <a:gd name="connsiteY87" fmla="*/ 331084 h 423073"/>
              <a:gd name="connsiteX88" fmla="*/ 233085 w 287219"/>
              <a:gd name="connsiteY88" fmla="*/ 328844 h 423073"/>
              <a:gd name="connsiteX89" fmla="*/ 236071 w 287219"/>
              <a:gd name="connsiteY89" fmla="*/ 326525 h 423073"/>
              <a:gd name="connsiteX90" fmla="*/ 239008 w 287219"/>
              <a:gd name="connsiteY90" fmla="*/ 324115 h 423073"/>
              <a:gd name="connsiteX91" fmla="*/ 241885 w 287219"/>
              <a:gd name="connsiteY91" fmla="*/ 321626 h 423073"/>
              <a:gd name="connsiteX92" fmla="*/ 244703 w 287219"/>
              <a:gd name="connsiteY92" fmla="*/ 319048 h 423073"/>
              <a:gd name="connsiteX93" fmla="*/ 247470 w 287219"/>
              <a:gd name="connsiteY93" fmla="*/ 316390 h 423073"/>
              <a:gd name="connsiteX94" fmla="*/ 250178 w 287219"/>
              <a:gd name="connsiteY94" fmla="*/ 313642 h 423073"/>
              <a:gd name="connsiteX95" fmla="*/ 252827 w 287219"/>
              <a:gd name="connsiteY95" fmla="*/ 310815 h 423073"/>
              <a:gd name="connsiteX96" fmla="*/ 255425 w 287219"/>
              <a:gd name="connsiteY96" fmla="*/ 307907 h 423073"/>
              <a:gd name="connsiteX97" fmla="*/ 257963 w 287219"/>
              <a:gd name="connsiteY97" fmla="*/ 304911 h 423073"/>
              <a:gd name="connsiteX98" fmla="*/ 260442 w 287219"/>
              <a:gd name="connsiteY98" fmla="*/ 301825 h 423073"/>
              <a:gd name="connsiteX99" fmla="*/ 262862 w 287219"/>
              <a:gd name="connsiteY99" fmla="*/ 298659 h 423073"/>
              <a:gd name="connsiteX100" fmla="*/ 265221 w 287219"/>
              <a:gd name="connsiteY100" fmla="*/ 295403 h 423073"/>
              <a:gd name="connsiteX101" fmla="*/ 267531 w 287219"/>
              <a:gd name="connsiteY101" fmla="*/ 292068 h 423073"/>
              <a:gd name="connsiteX102" fmla="*/ 269781 w 287219"/>
              <a:gd name="connsiteY102" fmla="*/ 288653 h 423073"/>
              <a:gd name="connsiteX103" fmla="*/ 269781 w 287219"/>
              <a:gd name="connsiteY103" fmla="*/ 288653 h 423073"/>
              <a:gd name="connsiteX104" fmla="*/ 228684 w 287219"/>
              <a:gd name="connsiteY104" fmla="*/ 347750 h 423073"/>
              <a:gd name="connsiteX105" fmla="*/ 239725 w 287219"/>
              <a:gd name="connsiteY105" fmla="*/ 340303 h 423073"/>
              <a:gd name="connsiteX106" fmla="*/ 239914 w 287219"/>
              <a:gd name="connsiteY106" fmla="*/ 340592 h 423073"/>
              <a:gd name="connsiteX107" fmla="*/ 240083 w 287219"/>
              <a:gd name="connsiteY107" fmla="*/ 340891 h 423073"/>
              <a:gd name="connsiteX108" fmla="*/ 240233 w 287219"/>
              <a:gd name="connsiteY108" fmla="*/ 341189 h 423073"/>
              <a:gd name="connsiteX109" fmla="*/ 240372 w 287219"/>
              <a:gd name="connsiteY109" fmla="*/ 341498 h 423073"/>
              <a:gd name="connsiteX110" fmla="*/ 240481 w 287219"/>
              <a:gd name="connsiteY110" fmla="*/ 341806 h 423073"/>
              <a:gd name="connsiteX111" fmla="*/ 240591 w 287219"/>
              <a:gd name="connsiteY111" fmla="*/ 342115 h 423073"/>
              <a:gd name="connsiteX112" fmla="*/ 240671 w 287219"/>
              <a:gd name="connsiteY112" fmla="*/ 342434 h 423073"/>
              <a:gd name="connsiteX113" fmla="*/ 240750 w 287219"/>
              <a:gd name="connsiteY113" fmla="*/ 342752 h 423073"/>
              <a:gd name="connsiteX114" fmla="*/ 240800 w 287219"/>
              <a:gd name="connsiteY114" fmla="*/ 343071 h 423073"/>
              <a:gd name="connsiteX115" fmla="*/ 240840 w 287219"/>
              <a:gd name="connsiteY115" fmla="*/ 343389 h 423073"/>
              <a:gd name="connsiteX116" fmla="*/ 240860 w 287219"/>
              <a:gd name="connsiteY116" fmla="*/ 343708 h 423073"/>
              <a:gd name="connsiteX117" fmla="*/ 240870 w 287219"/>
              <a:gd name="connsiteY117" fmla="*/ 344027 h 423073"/>
              <a:gd name="connsiteX118" fmla="*/ 240860 w 287219"/>
              <a:gd name="connsiteY118" fmla="*/ 344345 h 423073"/>
              <a:gd name="connsiteX119" fmla="*/ 240840 w 287219"/>
              <a:gd name="connsiteY119" fmla="*/ 344664 h 423073"/>
              <a:gd name="connsiteX120" fmla="*/ 240800 w 287219"/>
              <a:gd name="connsiteY120" fmla="*/ 344982 h 423073"/>
              <a:gd name="connsiteX121" fmla="*/ 240750 w 287219"/>
              <a:gd name="connsiteY121" fmla="*/ 345301 h 423073"/>
              <a:gd name="connsiteX122" fmla="*/ 240681 w 287219"/>
              <a:gd name="connsiteY122" fmla="*/ 345610 h 423073"/>
              <a:gd name="connsiteX123" fmla="*/ 240591 w 287219"/>
              <a:gd name="connsiteY123" fmla="*/ 345918 h 423073"/>
              <a:gd name="connsiteX124" fmla="*/ 240501 w 287219"/>
              <a:gd name="connsiteY124" fmla="*/ 346227 h 423073"/>
              <a:gd name="connsiteX125" fmla="*/ 240382 w 287219"/>
              <a:gd name="connsiteY125" fmla="*/ 346525 h 423073"/>
              <a:gd name="connsiteX126" fmla="*/ 240252 w 287219"/>
              <a:gd name="connsiteY126" fmla="*/ 346824 h 423073"/>
              <a:gd name="connsiteX127" fmla="*/ 240113 w 287219"/>
              <a:gd name="connsiteY127" fmla="*/ 347113 h 423073"/>
              <a:gd name="connsiteX128" fmla="*/ 239964 w 287219"/>
              <a:gd name="connsiteY128" fmla="*/ 347391 h 423073"/>
              <a:gd name="connsiteX129" fmla="*/ 239785 w 287219"/>
              <a:gd name="connsiteY129" fmla="*/ 347670 h 423073"/>
              <a:gd name="connsiteX130" fmla="*/ 239605 w 287219"/>
              <a:gd name="connsiteY130" fmla="*/ 347939 h 423073"/>
              <a:gd name="connsiteX131" fmla="*/ 239406 w 287219"/>
              <a:gd name="connsiteY131" fmla="*/ 348198 h 423073"/>
              <a:gd name="connsiteX132" fmla="*/ 239197 w 287219"/>
              <a:gd name="connsiteY132" fmla="*/ 348447 h 423073"/>
              <a:gd name="connsiteX133" fmla="*/ 238968 w 287219"/>
              <a:gd name="connsiteY133" fmla="*/ 348686 h 423073"/>
              <a:gd name="connsiteX134" fmla="*/ 238729 w 287219"/>
              <a:gd name="connsiteY134" fmla="*/ 348925 h 423073"/>
              <a:gd name="connsiteX135" fmla="*/ 238480 w 287219"/>
              <a:gd name="connsiteY135" fmla="*/ 349144 h 423073"/>
              <a:gd name="connsiteX136" fmla="*/ 238212 w 287219"/>
              <a:gd name="connsiteY136" fmla="*/ 349353 h 423073"/>
              <a:gd name="connsiteX137" fmla="*/ 237933 w 287219"/>
              <a:gd name="connsiteY137" fmla="*/ 349552 h 423073"/>
              <a:gd name="connsiteX138" fmla="*/ 237644 w 287219"/>
              <a:gd name="connsiteY138" fmla="*/ 349741 h 423073"/>
              <a:gd name="connsiteX139" fmla="*/ 237345 w 287219"/>
              <a:gd name="connsiteY139" fmla="*/ 349900 h 423073"/>
              <a:gd name="connsiteX140" fmla="*/ 237047 w 287219"/>
              <a:gd name="connsiteY140" fmla="*/ 350050 h 423073"/>
              <a:gd name="connsiteX141" fmla="*/ 236748 w 287219"/>
              <a:gd name="connsiteY141" fmla="*/ 350189 h 423073"/>
              <a:gd name="connsiteX142" fmla="*/ 236439 w 287219"/>
              <a:gd name="connsiteY142" fmla="*/ 350309 h 423073"/>
              <a:gd name="connsiteX143" fmla="*/ 236121 w 287219"/>
              <a:gd name="connsiteY143" fmla="*/ 350408 h 423073"/>
              <a:gd name="connsiteX144" fmla="*/ 235812 w 287219"/>
              <a:gd name="connsiteY144" fmla="*/ 350498 h 423073"/>
              <a:gd name="connsiteX145" fmla="*/ 235494 w 287219"/>
              <a:gd name="connsiteY145" fmla="*/ 350567 h 423073"/>
              <a:gd name="connsiteX146" fmla="*/ 235175 w 287219"/>
              <a:gd name="connsiteY146" fmla="*/ 350617 h 423073"/>
              <a:gd name="connsiteX147" fmla="*/ 234846 w 287219"/>
              <a:gd name="connsiteY147" fmla="*/ 350657 h 423073"/>
              <a:gd name="connsiteX148" fmla="*/ 234528 w 287219"/>
              <a:gd name="connsiteY148" fmla="*/ 350687 h 423073"/>
              <a:gd name="connsiteX149" fmla="*/ 234209 w 287219"/>
              <a:gd name="connsiteY149" fmla="*/ 350687 h 423073"/>
              <a:gd name="connsiteX150" fmla="*/ 233891 w 287219"/>
              <a:gd name="connsiteY150" fmla="*/ 350687 h 423073"/>
              <a:gd name="connsiteX151" fmla="*/ 233572 w 287219"/>
              <a:gd name="connsiteY151" fmla="*/ 350657 h 423073"/>
              <a:gd name="connsiteX152" fmla="*/ 233254 w 287219"/>
              <a:gd name="connsiteY152" fmla="*/ 350617 h 423073"/>
              <a:gd name="connsiteX153" fmla="*/ 232935 w 287219"/>
              <a:gd name="connsiteY153" fmla="*/ 350567 h 423073"/>
              <a:gd name="connsiteX154" fmla="*/ 232626 w 287219"/>
              <a:gd name="connsiteY154" fmla="*/ 350498 h 423073"/>
              <a:gd name="connsiteX155" fmla="*/ 232318 w 287219"/>
              <a:gd name="connsiteY155" fmla="*/ 350418 h 423073"/>
              <a:gd name="connsiteX156" fmla="*/ 232009 w 287219"/>
              <a:gd name="connsiteY156" fmla="*/ 350319 h 423073"/>
              <a:gd name="connsiteX157" fmla="*/ 231710 w 287219"/>
              <a:gd name="connsiteY157" fmla="*/ 350209 h 423073"/>
              <a:gd name="connsiteX158" fmla="*/ 231422 w 287219"/>
              <a:gd name="connsiteY158" fmla="*/ 350070 h 423073"/>
              <a:gd name="connsiteX159" fmla="*/ 231133 w 287219"/>
              <a:gd name="connsiteY159" fmla="*/ 349930 h 423073"/>
              <a:gd name="connsiteX160" fmla="*/ 230844 w 287219"/>
              <a:gd name="connsiteY160" fmla="*/ 349781 h 423073"/>
              <a:gd name="connsiteX161" fmla="*/ 230566 w 287219"/>
              <a:gd name="connsiteY161" fmla="*/ 349612 h 423073"/>
              <a:gd name="connsiteX162" fmla="*/ 230297 w 287219"/>
              <a:gd name="connsiteY162" fmla="*/ 349423 h 423073"/>
              <a:gd name="connsiteX163" fmla="*/ 230048 w 287219"/>
              <a:gd name="connsiteY163" fmla="*/ 349223 h 423073"/>
              <a:gd name="connsiteX164" fmla="*/ 229789 w 287219"/>
              <a:gd name="connsiteY164" fmla="*/ 349014 h 423073"/>
              <a:gd name="connsiteX165" fmla="*/ 229550 w 287219"/>
              <a:gd name="connsiteY165" fmla="*/ 348785 h 423073"/>
              <a:gd name="connsiteX166" fmla="*/ 229321 w 287219"/>
              <a:gd name="connsiteY166" fmla="*/ 348546 h 423073"/>
              <a:gd name="connsiteX167" fmla="*/ 229092 w 287219"/>
              <a:gd name="connsiteY167" fmla="*/ 348297 h 423073"/>
              <a:gd name="connsiteX168" fmla="*/ 228883 w 287219"/>
              <a:gd name="connsiteY168" fmla="*/ 348029 h 423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287219" h="423073">
                <a:moveTo>
                  <a:pt x="12568" y="3156"/>
                </a:moveTo>
                <a:lnTo>
                  <a:pt x="1527" y="10603"/>
                </a:lnTo>
                <a:lnTo>
                  <a:pt x="1338" y="10314"/>
                </a:lnTo>
                <a:lnTo>
                  <a:pt x="1178" y="10026"/>
                </a:lnTo>
                <a:lnTo>
                  <a:pt x="1019" y="9717"/>
                </a:lnTo>
                <a:lnTo>
                  <a:pt x="890" y="9418"/>
                </a:lnTo>
                <a:lnTo>
                  <a:pt x="770" y="9110"/>
                </a:lnTo>
                <a:lnTo>
                  <a:pt x="671" y="8791"/>
                </a:lnTo>
                <a:lnTo>
                  <a:pt x="581" y="8483"/>
                </a:lnTo>
                <a:lnTo>
                  <a:pt x="511" y="8164"/>
                </a:lnTo>
                <a:lnTo>
                  <a:pt x="452" y="7845"/>
                </a:lnTo>
                <a:lnTo>
                  <a:pt x="422" y="7517"/>
                </a:lnTo>
                <a:lnTo>
                  <a:pt x="392" y="7198"/>
                </a:lnTo>
                <a:lnTo>
                  <a:pt x="392" y="6880"/>
                </a:lnTo>
                <a:lnTo>
                  <a:pt x="392" y="6561"/>
                </a:lnTo>
                <a:lnTo>
                  <a:pt x="422" y="6243"/>
                </a:lnTo>
                <a:lnTo>
                  <a:pt x="452" y="5924"/>
                </a:lnTo>
                <a:lnTo>
                  <a:pt x="511" y="5605"/>
                </a:lnTo>
                <a:lnTo>
                  <a:pt x="581" y="5297"/>
                </a:lnTo>
                <a:lnTo>
                  <a:pt x="661" y="4988"/>
                </a:lnTo>
                <a:lnTo>
                  <a:pt x="760" y="4680"/>
                </a:lnTo>
                <a:lnTo>
                  <a:pt x="870" y="4381"/>
                </a:lnTo>
                <a:lnTo>
                  <a:pt x="999" y="4092"/>
                </a:lnTo>
                <a:lnTo>
                  <a:pt x="1139" y="3803"/>
                </a:lnTo>
                <a:lnTo>
                  <a:pt x="1298" y="3515"/>
                </a:lnTo>
                <a:lnTo>
                  <a:pt x="1467" y="3236"/>
                </a:lnTo>
                <a:lnTo>
                  <a:pt x="1646" y="2977"/>
                </a:lnTo>
                <a:lnTo>
                  <a:pt x="1846" y="2718"/>
                </a:lnTo>
                <a:lnTo>
                  <a:pt x="2054" y="2459"/>
                </a:lnTo>
                <a:lnTo>
                  <a:pt x="2284" y="2221"/>
                </a:lnTo>
                <a:lnTo>
                  <a:pt x="2523" y="1992"/>
                </a:lnTo>
                <a:lnTo>
                  <a:pt x="2781" y="1763"/>
                </a:lnTo>
                <a:lnTo>
                  <a:pt x="3040" y="1553"/>
                </a:lnTo>
                <a:lnTo>
                  <a:pt x="3319" y="1354"/>
                </a:lnTo>
                <a:lnTo>
                  <a:pt x="3608" y="1175"/>
                </a:lnTo>
                <a:lnTo>
                  <a:pt x="3906" y="1006"/>
                </a:lnTo>
                <a:lnTo>
                  <a:pt x="4205" y="857"/>
                </a:lnTo>
                <a:lnTo>
                  <a:pt x="4514" y="717"/>
                </a:lnTo>
                <a:lnTo>
                  <a:pt x="4822" y="598"/>
                </a:lnTo>
                <a:lnTo>
                  <a:pt x="5131" y="498"/>
                </a:lnTo>
                <a:lnTo>
                  <a:pt x="5449" y="409"/>
                </a:lnTo>
                <a:lnTo>
                  <a:pt x="5768" y="339"/>
                </a:lnTo>
                <a:lnTo>
                  <a:pt x="6087" y="289"/>
                </a:lnTo>
                <a:lnTo>
                  <a:pt x="6405" y="249"/>
                </a:lnTo>
                <a:lnTo>
                  <a:pt x="6724" y="229"/>
                </a:lnTo>
                <a:lnTo>
                  <a:pt x="7042" y="219"/>
                </a:lnTo>
                <a:lnTo>
                  <a:pt x="7361" y="229"/>
                </a:lnTo>
                <a:lnTo>
                  <a:pt x="7679" y="249"/>
                </a:lnTo>
                <a:lnTo>
                  <a:pt x="7998" y="289"/>
                </a:lnTo>
                <a:lnTo>
                  <a:pt x="8317" y="339"/>
                </a:lnTo>
                <a:lnTo>
                  <a:pt x="8625" y="409"/>
                </a:lnTo>
                <a:lnTo>
                  <a:pt x="8934" y="488"/>
                </a:lnTo>
                <a:lnTo>
                  <a:pt x="9242" y="588"/>
                </a:lnTo>
                <a:lnTo>
                  <a:pt x="9541" y="707"/>
                </a:lnTo>
                <a:lnTo>
                  <a:pt x="9840" y="837"/>
                </a:lnTo>
                <a:lnTo>
                  <a:pt x="10129" y="976"/>
                </a:lnTo>
                <a:lnTo>
                  <a:pt x="10407" y="1125"/>
                </a:lnTo>
                <a:lnTo>
                  <a:pt x="10686" y="1295"/>
                </a:lnTo>
                <a:lnTo>
                  <a:pt x="10955" y="1484"/>
                </a:lnTo>
                <a:lnTo>
                  <a:pt x="11214" y="1683"/>
                </a:lnTo>
                <a:lnTo>
                  <a:pt x="11462" y="1892"/>
                </a:lnTo>
                <a:lnTo>
                  <a:pt x="11701" y="2121"/>
                </a:lnTo>
                <a:lnTo>
                  <a:pt x="11941" y="2360"/>
                </a:lnTo>
                <a:lnTo>
                  <a:pt x="12160" y="2609"/>
                </a:lnTo>
                <a:lnTo>
                  <a:pt x="12368" y="2878"/>
                </a:lnTo>
                <a:close/>
                <a:moveTo>
                  <a:pt x="228684" y="347750"/>
                </a:moveTo>
                <a:lnTo>
                  <a:pt x="1527" y="10603"/>
                </a:lnTo>
                <a:lnTo>
                  <a:pt x="12568" y="3156"/>
                </a:lnTo>
                <a:lnTo>
                  <a:pt x="239725" y="340303"/>
                </a:lnTo>
                <a:close/>
                <a:moveTo>
                  <a:pt x="287611" y="423293"/>
                </a:moveTo>
                <a:lnTo>
                  <a:pt x="169508" y="356192"/>
                </a:lnTo>
                <a:lnTo>
                  <a:pt x="173520" y="355386"/>
                </a:lnTo>
                <a:lnTo>
                  <a:pt x="177482" y="354500"/>
                </a:lnTo>
                <a:lnTo>
                  <a:pt x="181385" y="353534"/>
                </a:lnTo>
                <a:lnTo>
                  <a:pt x="185228" y="352479"/>
                </a:lnTo>
                <a:lnTo>
                  <a:pt x="189021" y="351334"/>
                </a:lnTo>
                <a:lnTo>
                  <a:pt x="192754" y="350109"/>
                </a:lnTo>
                <a:lnTo>
                  <a:pt x="196428" y="348805"/>
                </a:lnTo>
                <a:lnTo>
                  <a:pt x="200052" y="347411"/>
                </a:lnTo>
                <a:lnTo>
                  <a:pt x="203606" y="345938"/>
                </a:lnTo>
                <a:lnTo>
                  <a:pt x="207110" y="344375"/>
                </a:lnTo>
                <a:lnTo>
                  <a:pt x="210555" y="342732"/>
                </a:lnTo>
                <a:lnTo>
                  <a:pt x="213940" y="341000"/>
                </a:lnTo>
                <a:lnTo>
                  <a:pt x="217275" y="339188"/>
                </a:lnTo>
                <a:lnTo>
                  <a:pt x="220550" y="337287"/>
                </a:lnTo>
                <a:lnTo>
                  <a:pt x="223766" y="335306"/>
                </a:lnTo>
                <a:lnTo>
                  <a:pt x="226932" y="333235"/>
                </a:lnTo>
                <a:lnTo>
                  <a:pt x="230038" y="331084"/>
                </a:lnTo>
                <a:lnTo>
                  <a:pt x="233085" y="328844"/>
                </a:lnTo>
                <a:lnTo>
                  <a:pt x="236071" y="326525"/>
                </a:lnTo>
                <a:lnTo>
                  <a:pt x="239008" y="324115"/>
                </a:lnTo>
                <a:lnTo>
                  <a:pt x="241885" y="321626"/>
                </a:lnTo>
                <a:lnTo>
                  <a:pt x="244703" y="319048"/>
                </a:lnTo>
                <a:lnTo>
                  <a:pt x="247470" y="316390"/>
                </a:lnTo>
                <a:lnTo>
                  <a:pt x="250178" y="313642"/>
                </a:lnTo>
                <a:lnTo>
                  <a:pt x="252827" y="310815"/>
                </a:lnTo>
                <a:lnTo>
                  <a:pt x="255425" y="307907"/>
                </a:lnTo>
                <a:lnTo>
                  <a:pt x="257963" y="304911"/>
                </a:lnTo>
                <a:lnTo>
                  <a:pt x="260442" y="301825"/>
                </a:lnTo>
                <a:lnTo>
                  <a:pt x="262862" y="298659"/>
                </a:lnTo>
                <a:lnTo>
                  <a:pt x="265221" y="295403"/>
                </a:lnTo>
                <a:lnTo>
                  <a:pt x="267531" y="292068"/>
                </a:lnTo>
                <a:lnTo>
                  <a:pt x="269781" y="288653"/>
                </a:lnTo>
                <a:lnTo>
                  <a:pt x="269781" y="288653"/>
                </a:lnTo>
                <a:close/>
                <a:moveTo>
                  <a:pt x="228684" y="347750"/>
                </a:moveTo>
                <a:lnTo>
                  <a:pt x="239725" y="340303"/>
                </a:lnTo>
                <a:lnTo>
                  <a:pt x="239914" y="340592"/>
                </a:lnTo>
                <a:lnTo>
                  <a:pt x="240083" y="340891"/>
                </a:lnTo>
                <a:lnTo>
                  <a:pt x="240233" y="341189"/>
                </a:lnTo>
                <a:lnTo>
                  <a:pt x="240372" y="341498"/>
                </a:lnTo>
                <a:lnTo>
                  <a:pt x="240481" y="341806"/>
                </a:lnTo>
                <a:lnTo>
                  <a:pt x="240591" y="342115"/>
                </a:lnTo>
                <a:lnTo>
                  <a:pt x="240671" y="342434"/>
                </a:lnTo>
                <a:lnTo>
                  <a:pt x="240750" y="342752"/>
                </a:lnTo>
                <a:lnTo>
                  <a:pt x="240800" y="343071"/>
                </a:lnTo>
                <a:lnTo>
                  <a:pt x="240840" y="343389"/>
                </a:lnTo>
                <a:lnTo>
                  <a:pt x="240860" y="343708"/>
                </a:lnTo>
                <a:lnTo>
                  <a:pt x="240870" y="344027"/>
                </a:lnTo>
                <a:lnTo>
                  <a:pt x="240860" y="344345"/>
                </a:lnTo>
                <a:lnTo>
                  <a:pt x="240840" y="344664"/>
                </a:lnTo>
                <a:lnTo>
                  <a:pt x="240800" y="344982"/>
                </a:lnTo>
                <a:lnTo>
                  <a:pt x="240750" y="345301"/>
                </a:lnTo>
                <a:lnTo>
                  <a:pt x="240681" y="345610"/>
                </a:lnTo>
                <a:lnTo>
                  <a:pt x="240591" y="345918"/>
                </a:lnTo>
                <a:lnTo>
                  <a:pt x="240501" y="346227"/>
                </a:lnTo>
                <a:lnTo>
                  <a:pt x="240382" y="346525"/>
                </a:lnTo>
                <a:lnTo>
                  <a:pt x="240252" y="346824"/>
                </a:lnTo>
                <a:lnTo>
                  <a:pt x="240113" y="347113"/>
                </a:lnTo>
                <a:lnTo>
                  <a:pt x="239964" y="347391"/>
                </a:lnTo>
                <a:lnTo>
                  <a:pt x="239785" y="347670"/>
                </a:lnTo>
                <a:lnTo>
                  <a:pt x="239605" y="347939"/>
                </a:lnTo>
                <a:lnTo>
                  <a:pt x="239406" y="348198"/>
                </a:lnTo>
                <a:lnTo>
                  <a:pt x="239197" y="348447"/>
                </a:lnTo>
                <a:lnTo>
                  <a:pt x="238968" y="348686"/>
                </a:lnTo>
                <a:lnTo>
                  <a:pt x="238729" y="348925"/>
                </a:lnTo>
                <a:lnTo>
                  <a:pt x="238480" y="349144"/>
                </a:lnTo>
                <a:lnTo>
                  <a:pt x="238212" y="349353"/>
                </a:lnTo>
                <a:lnTo>
                  <a:pt x="237933" y="349552"/>
                </a:lnTo>
                <a:lnTo>
                  <a:pt x="237644" y="349741"/>
                </a:lnTo>
                <a:lnTo>
                  <a:pt x="237345" y="349900"/>
                </a:lnTo>
                <a:lnTo>
                  <a:pt x="237047" y="350050"/>
                </a:lnTo>
                <a:lnTo>
                  <a:pt x="236748" y="350189"/>
                </a:lnTo>
                <a:lnTo>
                  <a:pt x="236439" y="350309"/>
                </a:lnTo>
                <a:lnTo>
                  <a:pt x="236121" y="350408"/>
                </a:lnTo>
                <a:lnTo>
                  <a:pt x="235812" y="350498"/>
                </a:lnTo>
                <a:lnTo>
                  <a:pt x="235494" y="350567"/>
                </a:lnTo>
                <a:lnTo>
                  <a:pt x="235175" y="350617"/>
                </a:lnTo>
                <a:lnTo>
                  <a:pt x="234846" y="350657"/>
                </a:lnTo>
                <a:lnTo>
                  <a:pt x="234528" y="350687"/>
                </a:lnTo>
                <a:lnTo>
                  <a:pt x="234209" y="350687"/>
                </a:lnTo>
                <a:lnTo>
                  <a:pt x="233891" y="350687"/>
                </a:lnTo>
                <a:lnTo>
                  <a:pt x="233572" y="350657"/>
                </a:lnTo>
                <a:lnTo>
                  <a:pt x="233254" y="350617"/>
                </a:lnTo>
                <a:lnTo>
                  <a:pt x="232935" y="350567"/>
                </a:lnTo>
                <a:lnTo>
                  <a:pt x="232626" y="350498"/>
                </a:lnTo>
                <a:lnTo>
                  <a:pt x="232318" y="350418"/>
                </a:lnTo>
                <a:lnTo>
                  <a:pt x="232009" y="350319"/>
                </a:lnTo>
                <a:lnTo>
                  <a:pt x="231710" y="350209"/>
                </a:lnTo>
                <a:lnTo>
                  <a:pt x="231422" y="350070"/>
                </a:lnTo>
                <a:lnTo>
                  <a:pt x="231133" y="349930"/>
                </a:lnTo>
                <a:lnTo>
                  <a:pt x="230844" y="349781"/>
                </a:lnTo>
                <a:lnTo>
                  <a:pt x="230566" y="349612"/>
                </a:lnTo>
                <a:lnTo>
                  <a:pt x="230297" y="349423"/>
                </a:lnTo>
                <a:lnTo>
                  <a:pt x="230048" y="349223"/>
                </a:lnTo>
                <a:lnTo>
                  <a:pt x="229789" y="349014"/>
                </a:lnTo>
                <a:lnTo>
                  <a:pt x="229550" y="348785"/>
                </a:lnTo>
                <a:lnTo>
                  <a:pt x="229321" y="348546"/>
                </a:lnTo>
                <a:lnTo>
                  <a:pt x="229092" y="348297"/>
                </a:lnTo>
                <a:lnTo>
                  <a:pt x="228883" y="348029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60C7D12E-9F25-4E0A-B48F-9E1AD85F1EBC}"/>
              </a:ext>
            </a:extLst>
          </p:cNvPr>
          <p:cNvSpPr/>
          <p:nvPr/>
        </p:nvSpPr>
        <p:spPr>
          <a:xfrm>
            <a:off x="2507683" y="3366289"/>
            <a:ext cx="461790" cy="837087"/>
          </a:xfrm>
          <a:custGeom>
            <a:avLst/>
            <a:gdLst>
              <a:gd name="connsiteX0" fmla="*/ 461201 w 461790"/>
              <a:gd name="connsiteY0" fmla="*/ 10073 h 837087"/>
              <a:gd name="connsiteX1" fmla="*/ 449533 w 461790"/>
              <a:gd name="connsiteY1" fmla="*/ 3671 h 837087"/>
              <a:gd name="connsiteX2" fmla="*/ 449702 w 461790"/>
              <a:gd name="connsiteY2" fmla="*/ 3372 h 837087"/>
              <a:gd name="connsiteX3" fmla="*/ 449892 w 461790"/>
              <a:gd name="connsiteY3" fmla="*/ 3094 h 837087"/>
              <a:gd name="connsiteX4" fmla="*/ 450091 w 461790"/>
              <a:gd name="connsiteY4" fmla="*/ 2825 h 837087"/>
              <a:gd name="connsiteX5" fmla="*/ 450300 w 461790"/>
              <a:gd name="connsiteY5" fmla="*/ 2556 h 837087"/>
              <a:gd name="connsiteX6" fmla="*/ 450519 w 461790"/>
              <a:gd name="connsiteY6" fmla="*/ 2317 h 837087"/>
              <a:gd name="connsiteX7" fmla="*/ 450748 w 461790"/>
              <a:gd name="connsiteY7" fmla="*/ 2078 h 837087"/>
              <a:gd name="connsiteX8" fmla="*/ 450987 w 461790"/>
              <a:gd name="connsiteY8" fmla="*/ 1859 h 837087"/>
              <a:gd name="connsiteX9" fmla="*/ 451236 w 461790"/>
              <a:gd name="connsiteY9" fmla="*/ 1650 h 837087"/>
              <a:gd name="connsiteX10" fmla="*/ 451494 w 461790"/>
              <a:gd name="connsiteY10" fmla="*/ 1461 h 837087"/>
              <a:gd name="connsiteX11" fmla="*/ 451763 w 461790"/>
              <a:gd name="connsiteY11" fmla="*/ 1282 h 837087"/>
              <a:gd name="connsiteX12" fmla="*/ 452032 w 461790"/>
              <a:gd name="connsiteY12" fmla="*/ 1113 h 837087"/>
              <a:gd name="connsiteX13" fmla="*/ 452321 w 461790"/>
              <a:gd name="connsiteY13" fmla="*/ 953 h 837087"/>
              <a:gd name="connsiteX14" fmla="*/ 452609 w 461790"/>
              <a:gd name="connsiteY14" fmla="*/ 814 h 837087"/>
              <a:gd name="connsiteX15" fmla="*/ 452898 w 461790"/>
              <a:gd name="connsiteY15" fmla="*/ 694 h 837087"/>
              <a:gd name="connsiteX16" fmla="*/ 453197 w 461790"/>
              <a:gd name="connsiteY16" fmla="*/ 585 h 837087"/>
              <a:gd name="connsiteX17" fmla="*/ 453505 w 461790"/>
              <a:gd name="connsiteY17" fmla="*/ 485 h 837087"/>
              <a:gd name="connsiteX18" fmla="*/ 453814 w 461790"/>
              <a:gd name="connsiteY18" fmla="*/ 406 h 837087"/>
              <a:gd name="connsiteX19" fmla="*/ 454123 w 461790"/>
              <a:gd name="connsiteY19" fmla="*/ 336 h 837087"/>
              <a:gd name="connsiteX20" fmla="*/ 454441 w 461790"/>
              <a:gd name="connsiteY20" fmla="*/ 286 h 837087"/>
              <a:gd name="connsiteX21" fmla="*/ 454760 w 461790"/>
              <a:gd name="connsiteY21" fmla="*/ 246 h 837087"/>
              <a:gd name="connsiteX22" fmla="*/ 455078 w 461790"/>
              <a:gd name="connsiteY22" fmla="*/ 226 h 837087"/>
              <a:gd name="connsiteX23" fmla="*/ 455397 w 461790"/>
              <a:gd name="connsiteY23" fmla="*/ 217 h 837087"/>
              <a:gd name="connsiteX24" fmla="*/ 455725 w 461790"/>
              <a:gd name="connsiteY24" fmla="*/ 226 h 837087"/>
              <a:gd name="connsiteX25" fmla="*/ 456044 w 461790"/>
              <a:gd name="connsiteY25" fmla="*/ 256 h 837087"/>
              <a:gd name="connsiteX26" fmla="*/ 456373 w 461790"/>
              <a:gd name="connsiteY26" fmla="*/ 296 h 837087"/>
              <a:gd name="connsiteX27" fmla="*/ 456691 w 461790"/>
              <a:gd name="connsiteY27" fmla="*/ 356 h 837087"/>
              <a:gd name="connsiteX28" fmla="*/ 457010 w 461790"/>
              <a:gd name="connsiteY28" fmla="*/ 426 h 837087"/>
              <a:gd name="connsiteX29" fmla="*/ 457328 w 461790"/>
              <a:gd name="connsiteY29" fmla="*/ 515 h 837087"/>
              <a:gd name="connsiteX30" fmla="*/ 457647 w 461790"/>
              <a:gd name="connsiteY30" fmla="*/ 615 h 837087"/>
              <a:gd name="connsiteX31" fmla="*/ 457956 w 461790"/>
              <a:gd name="connsiteY31" fmla="*/ 744 h 837087"/>
              <a:gd name="connsiteX32" fmla="*/ 458264 w 461790"/>
              <a:gd name="connsiteY32" fmla="*/ 884 h 837087"/>
              <a:gd name="connsiteX33" fmla="*/ 458573 w 461790"/>
              <a:gd name="connsiteY33" fmla="*/ 1043 h 837087"/>
              <a:gd name="connsiteX34" fmla="*/ 458862 w 461790"/>
              <a:gd name="connsiteY34" fmla="*/ 1212 h 837087"/>
              <a:gd name="connsiteX35" fmla="*/ 459150 w 461790"/>
              <a:gd name="connsiteY35" fmla="*/ 1391 h 837087"/>
              <a:gd name="connsiteX36" fmla="*/ 459419 w 461790"/>
              <a:gd name="connsiteY36" fmla="*/ 1590 h 837087"/>
              <a:gd name="connsiteX37" fmla="*/ 459678 w 461790"/>
              <a:gd name="connsiteY37" fmla="*/ 1799 h 837087"/>
              <a:gd name="connsiteX38" fmla="*/ 459927 w 461790"/>
              <a:gd name="connsiteY38" fmla="*/ 2019 h 837087"/>
              <a:gd name="connsiteX39" fmla="*/ 460156 w 461790"/>
              <a:gd name="connsiteY39" fmla="*/ 2257 h 837087"/>
              <a:gd name="connsiteX40" fmla="*/ 460385 w 461790"/>
              <a:gd name="connsiteY40" fmla="*/ 2496 h 837087"/>
              <a:gd name="connsiteX41" fmla="*/ 460584 w 461790"/>
              <a:gd name="connsiteY41" fmla="*/ 2745 h 837087"/>
              <a:gd name="connsiteX42" fmla="*/ 460783 w 461790"/>
              <a:gd name="connsiteY42" fmla="*/ 3004 h 837087"/>
              <a:gd name="connsiteX43" fmla="*/ 460962 w 461790"/>
              <a:gd name="connsiteY43" fmla="*/ 3273 h 837087"/>
              <a:gd name="connsiteX44" fmla="*/ 461132 w 461790"/>
              <a:gd name="connsiteY44" fmla="*/ 3542 h 837087"/>
              <a:gd name="connsiteX45" fmla="*/ 461281 w 461790"/>
              <a:gd name="connsiteY45" fmla="*/ 3830 h 837087"/>
              <a:gd name="connsiteX46" fmla="*/ 461420 w 461790"/>
              <a:gd name="connsiteY46" fmla="*/ 4109 h 837087"/>
              <a:gd name="connsiteX47" fmla="*/ 461550 w 461790"/>
              <a:gd name="connsiteY47" fmla="*/ 4408 h 837087"/>
              <a:gd name="connsiteX48" fmla="*/ 461659 w 461790"/>
              <a:gd name="connsiteY48" fmla="*/ 4706 h 837087"/>
              <a:gd name="connsiteX49" fmla="*/ 461759 w 461790"/>
              <a:gd name="connsiteY49" fmla="*/ 5015 h 837087"/>
              <a:gd name="connsiteX50" fmla="*/ 461838 w 461790"/>
              <a:gd name="connsiteY50" fmla="*/ 5324 h 837087"/>
              <a:gd name="connsiteX51" fmla="*/ 461908 w 461790"/>
              <a:gd name="connsiteY51" fmla="*/ 5632 h 837087"/>
              <a:gd name="connsiteX52" fmla="*/ 461958 w 461790"/>
              <a:gd name="connsiteY52" fmla="*/ 5951 h 837087"/>
              <a:gd name="connsiteX53" fmla="*/ 461998 w 461790"/>
              <a:gd name="connsiteY53" fmla="*/ 6270 h 837087"/>
              <a:gd name="connsiteX54" fmla="*/ 462017 w 461790"/>
              <a:gd name="connsiteY54" fmla="*/ 6588 h 837087"/>
              <a:gd name="connsiteX55" fmla="*/ 462017 w 461790"/>
              <a:gd name="connsiteY55" fmla="*/ 6907 h 837087"/>
              <a:gd name="connsiteX56" fmla="*/ 462017 w 461790"/>
              <a:gd name="connsiteY56" fmla="*/ 7225 h 837087"/>
              <a:gd name="connsiteX57" fmla="*/ 461988 w 461790"/>
              <a:gd name="connsiteY57" fmla="*/ 7554 h 837087"/>
              <a:gd name="connsiteX58" fmla="*/ 461948 w 461790"/>
              <a:gd name="connsiteY58" fmla="*/ 7872 h 837087"/>
              <a:gd name="connsiteX59" fmla="*/ 461888 w 461790"/>
              <a:gd name="connsiteY59" fmla="*/ 8201 h 837087"/>
              <a:gd name="connsiteX60" fmla="*/ 461818 w 461790"/>
              <a:gd name="connsiteY60" fmla="*/ 8520 h 837087"/>
              <a:gd name="connsiteX61" fmla="*/ 461729 w 461790"/>
              <a:gd name="connsiteY61" fmla="*/ 8838 h 837087"/>
              <a:gd name="connsiteX62" fmla="*/ 461619 w 461790"/>
              <a:gd name="connsiteY62" fmla="*/ 9147 h 837087"/>
              <a:gd name="connsiteX63" fmla="*/ 461500 w 461790"/>
              <a:gd name="connsiteY63" fmla="*/ 9465 h 837087"/>
              <a:gd name="connsiteX64" fmla="*/ 461360 w 461790"/>
              <a:gd name="connsiteY64" fmla="*/ 9774 h 837087"/>
              <a:gd name="connsiteX65" fmla="*/ 40328 w 461790"/>
              <a:gd name="connsiteY65" fmla="*/ 750292 h 837087"/>
              <a:gd name="connsiteX66" fmla="*/ 449533 w 461790"/>
              <a:gd name="connsiteY66" fmla="*/ 3661 h 837087"/>
              <a:gd name="connsiteX67" fmla="*/ 461201 w 461790"/>
              <a:gd name="connsiteY67" fmla="*/ 10073 h 837087"/>
              <a:gd name="connsiteX68" fmla="*/ 51996 w 461790"/>
              <a:gd name="connsiteY68" fmla="*/ 756694 h 837087"/>
              <a:gd name="connsiteX69" fmla="*/ 226 w 461790"/>
              <a:gd name="connsiteY69" fmla="*/ 837304 h 837087"/>
              <a:gd name="connsiteX70" fmla="*/ 5672 w 461790"/>
              <a:gd name="connsiteY70" fmla="*/ 701579 h 837087"/>
              <a:gd name="connsiteX71" fmla="*/ 8221 w 461790"/>
              <a:gd name="connsiteY71" fmla="*/ 704775 h 837087"/>
              <a:gd name="connsiteX72" fmla="*/ 10829 w 461790"/>
              <a:gd name="connsiteY72" fmla="*/ 707881 h 837087"/>
              <a:gd name="connsiteX73" fmla="*/ 13477 w 461790"/>
              <a:gd name="connsiteY73" fmla="*/ 710898 h 837087"/>
              <a:gd name="connsiteX74" fmla="*/ 16185 w 461790"/>
              <a:gd name="connsiteY74" fmla="*/ 713835 h 837087"/>
              <a:gd name="connsiteX75" fmla="*/ 18933 w 461790"/>
              <a:gd name="connsiteY75" fmla="*/ 716682 h 837087"/>
              <a:gd name="connsiteX76" fmla="*/ 21731 w 461790"/>
              <a:gd name="connsiteY76" fmla="*/ 719440 h 837087"/>
              <a:gd name="connsiteX77" fmla="*/ 24578 w 461790"/>
              <a:gd name="connsiteY77" fmla="*/ 722098 h 837087"/>
              <a:gd name="connsiteX78" fmla="*/ 27475 w 461790"/>
              <a:gd name="connsiteY78" fmla="*/ 724676 h 837087"/>
              <a:gd name="connsiteX79" fmla="*/ 30422 w 461790"/>
              <a:gd name="connsiteY79" fmla="*/ 727165 h 837087"/>
              <a:gd name="connsiteX80" fmla="*/ 33418 w 461790"/>
              <a:gd name="connsiteY80" fmla="*/ 729555 h 837087"/>
              <a:gd name="connsiteX81" fmla="*/ 36465 w 461790"/>
              <a:gd name="connsiteY81" fmla="*/ 731864 h 837087"/>
              <a:gd name="connsiteX82" fmla="*/ 39561 w 461790"/>
              <a:gd name="connsiteY82" fmla="*/ 734084 h 837087"/>
              <a:gd name="connsiteX83" fmla="*/ 42707 w 461790"/>
              <a:gd name="connsiteY83" fmla="*/ 736215 h 837087"/>
              <a:gd name="connsiteX84" fmla="*/ 45903 w 461790"/>
              <a:gd name="connsiteY84" fmla="*/ 738256 h 837087"/>
              <a:gd name="connsiteX85" fmla="*/ 49148 w 461790"/>
              <a:gd name="connsiteY85" fmla="*/ 740207 h 837087"/>
              <a:gd name="connsiteX86" fmla="*/ 52434 w 461790"/>
              <a:gd name="connsiteY86" fmla="*/ 742069 h 837087"/>
              <a:gd name="connsiteX87" fmla="*/ 55769 w 461790"/>
              <a:gd name="connsiteY87" fmla="*/ 743841 h 837087"/>
              <a:gd name="connsiteX88" fmla="*/ 59154 w 461790"/>
              <a:gd name="connsiteY88" fmla="*/ 745524 h 837087"/>
              <a:gd name="connsiteX89" fmla="*/ 62588 w 461790"/>
              <a:gd name="connsiteY89" fmla="*/ 747116 h 837087"/>
              <a:gd name="connsiteX90" fmla="*/ 66073 w 461790"/>
              <a:gd name="connsiteY90" fmla="*/ 748620 h 837087"/>
              <a:gd name="connsiteX91" fmla="*/ 69607 w 461790"/>
              <a:gd name="connsiteY91" fmla="*/ 750033 h 837087"/>
              <a:gd name="connsiteX92" fmla="*/ 73191 w 461790"/>
              <a:gd name="connsiteY92" fmla="*/ 751357 h 837087"/>
              <a:gd name="connsiteX93" fmla="*/ 76825 w 461790"/>
              <a:gd name="connsiteY93" fmla="*/ 752592 h 837087"/>
              <a:gd name="connsiteX94" fmla="*/ 80509 w 461790"/>
              <a:gd name="connsiteY94" fmla="*/ 753737 h 837087"/>
              <a:gd name="connsiteX95" fmla="*/ 84242 w 461790"/>
              <a:gd name="connsiteY95" fmla="*/ 754792 h 837087"/>
              <a:gd name="connsiteX96" fmla="*/ 88015 w 461790"/>
              <a:gd name="connsiteY96" fmla="*/ 755758 h 837087"/>
              <a:gd name="connsiteX97" fmla="*/ 91838 w 461790"/>
              <a:gd name="connsiteY97" fmla="*/ 756634 h 837087"/>
              <a:gd name="connsiteX98" fmla="*/ 95711 w 461790"/>
              <a:gd name="connsiteY98" fmla="*/ 757420 h 837087"/>
              <a:gd name="connsiteX99" fmla="*/ 99633 w 461790"/>
              <a:gd name="connsiteY99" fmla="*/ 758127 h 837087"/>
              <a:gd name="connsiteX100" fmla="*/ 103606 w 461790"/>
              <a:gd name="connsiteY100" fmla="*/ 758735 h 837087"/>
              <a:gd name="connsiteX101" fmla="*/ 107628 w 461790"/>
              <a:gd name="connsiteY101" fmla="*/ 759252 h 837087"/>
              <a:gd name="connsiteX102" fmla="*/ 111700 w 461790"/>
              <a:gd name="connsiteY102" fmla="*/ 759680 h 837087"/>
              <a:gd name="connsiteX103" fmla="*/ 111700 w 461790"/>
              <a:gd name="connsiteY103" fmla="*/ 759680 h 837087"/>
              <a:gd name="connsiteX104" fmla="*/ 40328 w 461790"/>
              <a:gd name="connsiteY104" fmla="*/ 750292 h 837087"/>
              <a:gd name="connsiteX105" fmla="*/ 51996 w 461790"/>
              <a:gd name="connsiteY105" fmla="*/ 756694 h 837087"/>
              <a:gd name="connsiteX106" fmla="*/ 51826 w 461790"/>
              <a:gd name="connsiteY106" fmla="*/ 756982 h 837087"/>
              <a:gd name="connsiteX107" fmla="*/ 51637 w 461790"/>
              <a:gd name="connsiteY107" fmla="*/ 757271 h 837087"/>
              <a:gd name="connsiteX108" fmla="*/ 51438 w 461790"/>
              <a:gd name="connsiteY108" fmla="*/ 757540 h 837087"/>
              <a:gd name="connsiteX109" fmla="*/ 51229 w 461790"/>
              <a:gd name="connsiteY109" fmla="*/ 757799 h 837087"/>
              <a:gd name="connsiteX110" fmla="*/ 51010 w 461790"/>
              <a:gd name="connsiteY110" fmla="*/ 758048 h 837087"/>
              <a:gd name="connsiteX111" fmla="*/ 50781 w 461790"/>
              <a:gd name="connsiteY111" fmla="*/ 758287 h 837087"/>
              <a:gd name="connsiteX112" fmla="*/ 50542 w 461790"/>
              <a:gd name="connsiteY112" fmla="*/ 758505 h 837087"/>
              <a:gd name="connsiteX113" fmla="*/ 50293 w 461790"/>
              <a:gd name="connsiteY113" fmla="*/ 758705 h 837087"/>
              <a:gd name="connsiteX114" fmla="*/ 50034 w 461790"/>
              <a:gd name="connsiteY114" fmla="*/ 758904 h 837087"/>
              <a:gd name="connsiteX115" fmla="*/ 49766 w 461790"/>
              <a:gd name="connsiteY115" fmla="*/ 759083 h 837087"/>
              <a:gd name="connsiteX116" fmla="*/ 49497 w 461790"/>
              <a:gd name="connsiteY116" fmla="*/ 759252 h 837087"/>
              <a:gd name="connsiteX117" fmla="*/ 49208 w 461790"/>
              <a:gd name="connsiteY117" fmla="*/ 759402 h 837087"/>
              <a:gd name="connsiteX118" fmla="*/ 48919 w 461790"/>
              <a:gd name="connsiteY118" fmla="*/ 759541 h 837087"/>
              <a:gd name="connsiteX119" fmla="*/ 48631 w 461790"/>
              <a:gd name="connsiteY119" fmla="*/ 759670 h 837087"/>
              <a:gd name="connsiteX120" fmla="*/ 48332 w 461790"/>
              <a:gd name="connsiteY120" fmla="*/ 759780 h 837087"/>
              <a:gd name="connsiteX121" fmla="*/ 48023 w 461790"/>
              <a:gd name="connsiteY121" fmla="*/ 759879 h 837087"/>
              <a:gd name="connsiteX122" fmla="*/ 47715 w 461790"/>
              <a:gd name="connsiteY122" fmla="*/ 759959 h 837087"/>
              <a:gd name="connsiteX123" fmla="*/ 47406 w 461790"/>
              <a:gd name="connsiteY123" fmla="*/ 760029 h 837087"/>
              <a:gd name="connsiteX124" fmla="*/ 47088 w 461790"/>
              <a:gd name="connsiteY124" fmla="*/ 760078 h 837087"/>
              <a:gd name="connsiteX125" fmla="*/ 46769 w 461790"/>
              <a:gd name="connsiteY125" fmla="*/ 760118 h 837087"/>
              <a:gd name="connsiteX126" fmla="*/ 46450 w 461790"/>
              <a:gd name="connsiteY126" fmla="*/ 760138 h 837087"/>
              <a:gd name="connsiteX127" fmla="*/ 46132 w 461790"/>
              <a:gd name="connsiteY127" fmla="*/ 760138 h 837087"/>
              <a:gd name="connsiteX128" fmla="*/ 45803 w 461790"/>
              <a:gd name="connsiteY128" fmla="*/ 760138 h 837087"/>
              <a:gd name="connsiteX129" fmla="*/ 45485 w 461790"/>
              <a:gd name="connsiteY129" fmla="*/ 760108 h 837087"/>
              <a:gd name="connsiteX130" fmla="*/ 45156 w 461790"/>
              <a:gd name="connsiteY130" fmla="*/ 760068 h 837087"/>
              <a:gd name="connsiteX131" fmla="*/ 44838 w 461790"/>
              <a:gd name="connsiteY131" fmla="*/ 760009 h 837087"/>
              <a:gd name="connsiteX132" fmla="*/ 44519 w 461790"/>
              <a:gd name="connsiteY132" fmla="*/ 759939 h 837087"/>
              <a:gd name="connsiteX133" fmla="*/ 44200 w 461790"/>
              <a:gd name="connsiteY133" fmla="*/ 759850 h 837087"/>
              <a:gd name="connsiteX134" fmla="*/ 43882 w 461790"/>
              <a:gd name="connsiteY134" fmla="*/ 759740 h 837087"/>
              <a:gd name="connsiteX135" fmla="*/ 43573 w 461790"/>
              <a:gd name="connsiteY135" fmla="*/ 759621 h 837087"/>
              <a:gd name="connsiteX136" fmla="*/ 43265 w 461790"/>
              <a:gd name="connsiteY136" fmla="*/ 759481 h 837087"/>
              <a:gd name="connsiteX137" fmla="*/ 42956 w 461790"/>
              <a:gd name="connsiteY137" fmla="*/ 759322 h 837087"/>
              <a:gd name="connsiteX138" fmla="*/ 42667 w 461790"/>
              <a:gd name="connsiteY138" fmla="*/ 759143 h 837087"/>
              <a:gd name="connsiteX139" fmla="*/ 42379 w 461790"/>
              <a:gd name="connsiteY139" fmla="*/ 758964 h 837087"/>
              <a:gd name="connsiteX140" fmla="*/ 42110 w 461790"/>
              <a:gd name="connsiteY140" fmla="*/ 758764 h 837087"/>
              <a:gd name="connsiteX141" fmla="*/ 41851 w 461790"/>
              <a:gd name="connsiteY141" fmla="*/ 758555 h 837087"/>
              <a:gd name="connsiteX142" fmla="*/ 41602 w 461790"/>
              <a:gd name="connsiteY142" fmla="*/ 758336 h 837087"/>
              <a:gd name="connsiteX143" fmla="*/ 41363 w 461790"/>
              <a:gd name="connsiteY143" fmla="*/ 758107 h 837087"/>
              <a:gd name="connsiteX144" fmla="*/ 41144 w 461790"/>
              <a:gd name="connsiteY144" fmla="*/ 757868 h 837087"/>
              <a:gd name="connsiteX145" fmla="*/ 40935 w 461790"/>
              <a:gd name="connsiteY145" fmla="*/ 757619 h 837087"/>
              <a:gd name="connsiteX146" fmla="*/ 40746 w 461790"/>
              <a:gd name="connsiteY146" fmla="*/ 757361 h 837087"/>
              <a:gd name="connsiteX147" fmla="*/ 40567 w 461790"/>
              <a:gd name="connsiteY147" fmla="*/ 757092 h 837087"/>
              <a:gd name="connsiteX148" fmla="*/ 40397 w 461790"/>
              <a:gd name="connsiteY148" fmla="*/ 756823 h 837087"/>
              <a:gd name="connsiteX149" fmla="*/ 40238 w 461790"/>
              <a:gd name="connsiteY149" fmla="*/ 756534 h 837087"/>
              <a:gd name="connsiteX150" fmla="*/ 40099 w 461790"/>
              <a:gd name="connsiteY150" fmla="*/ 756246 h 837087"/>
              <a:gd name="connsiteX151" fmla="*/ 39979 w 461790"/>
              <a:gd name="connsiteY151" fmla="*/ 755957 h 837087"/>
              <a:gd name="connsiteX152" fmla="*/ 39870 w 461790"/>
              <a:gd name="connsiteY152" fmla="*/ 755658 h 837087"/>
              <a:gd name="connsiteX153" fmla="*/ 39770 w 461790"/>
              <a:gd name="connsiteY153" fmla="*/ 755350 h 837087"/>
              <a:gd name="connsiteX154" fmla="*/ 39691 w 461790"/>
              <a:gd name="connsiteY154" fmla="*/ 755041 h 837087"/>
              <a:gd name="connsiteX155" fmla="*/ 39621 w 461790"/>
              <a:gd name="connsiteY155" fmla="*/ 754722 h 837087"/>
              <a:gd name="connsiteX156" fmla="*/ 39571 w 461790"/>
              <a:gd name="connsiteY156" fmla="*/ 754414 h 837087"/>
              <a:gd name="connsiteX157" fmla="*/ 39531 w 461790"/>
              <a:gd name="connsiteY157" fmla="*/ 754095 h 837087"/>
              <a:gd name="connsiteX158" fmla="*/ 39511 w 461790"/>
              <a:gd name="connsiteY158" fmla="*/ 753777 h 837087"/>
              <a:gd name="connsiteX159" fmla="*/ 39501 w 461790"/>
              <a:gd name="connsiteY159" fmla="*/ 753448 h 837087"/>
              <a:gd name="connsiteX160" fmla="*/ 39511 w 461790"/>
              <a:gd name="connsiteY160" fmla="*/ 753129 h 837087"/>
              <a:gd name="connsiteX161" fmla="*/ 39541 w 461790"/>
              <a:gd name="connsiteY161" fmla="*/ 752811 h 837087"/>
              <a:gd name="connsiteX162" fmla="*/ 39581 w 461790"/>
              <a:gd name="connsiteY162" fmla="*/ 752482 h 837087"/>
              <a:gd name="connsiteX163" fmla="*/ 39641 w 461790"/>
              <a:gd name="connsiteY163" fmla="*/ 752164 h 837087"/>
              <a:gd name="connsiteX164" fmla="*/ 39710 w 461790"/>
              <a:gd name="connsiteY164" fmla="*/ 751845 h 837087"/>
              <a:gd name="connsiteX165" fmla="*/ 39800 w 461790"/>
              <a:gd name="connsiteY165" fmla="*/ 751527 h 837087"/>
              <a:gd name="connsiteX166" fmla="*/ 39910 w 461790"/>
              <a:gd name="connsiteY166" fmla="*/ 751208 h 837087"/>
              <a:gd name="connsiteX167" fmla="*/ 40029 w 461790"/>
              <a:gd name="connsiteY167" fmla="*/ 750899 h 837087"/>
              <a:gd name="connsiteX168" fmla="*/ 40168 w 461790"/>
              <a:gd name="connsiteY168" fmla="*/ 750591 h 837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461790" h="837087">
                <a:moveTo>
                  <a:pt x="461201" y="10073"/>
                </a:moveTo>
                <a:lnTo>
                  <a:pt x="449533" y="3671"/>
                </a:lnTo>
                <a:lnTo>
                  <a:pt x="449702" y="3372"/>
                </a:lnTo>
                <a:lnTo>
                  <a:pt x="449892" y="3094"/>
                </a:lnTo>
                <a:lnTo>
                  <a:pt x="450091" y="2825"/>
                </a:lnTo>
                <a:lnTo>
                  <a:pt x="450300" y="2556"/>
                </a:lnTo>
                <a:lnTo>
                  <a:pt x="450519" y="2317"/>
                </a:lnTo>
                <a:lnTo>
                  <a:pt x="450748" y="2078"/>
                </a:lnTo>
                <a:lnTo>
                  <a:pt x="450987" y="1859"/>
                </a:lnTo>
                <a:lnTo>
                  <a:pt x="451236" y="1650"/>
                </a:lnTo>
                <a:lnTo>
                  <a:pt x="451494" y="1461"/>
                </a:lnTo>
                <a:lnTo>
                  <a:pt x="451763" y="1282"/>
                </a:lnTo>
                <a:lnTo>
                  <a:pt x="452032" y="1113"/>
                </a:lnTo>
                <a:lnTo>
                  <a:pt x="452321" y="953"/>
                </a:lnTo>
                <a:lnTo>
                  <a:pt x="452609" y="814"/>
                </a:lnTo>
                <a:lnTo>
                  <a:pt x="452898" y="694"/>
                </a:lnTo>
                <a:lnTo>
                  <a:pt x="453197" y="585"/>
                </a:lnTo>
                <a:lnTo>
                  <a:pt x="453505" y="485"/>
                </a:lnTo>
                <a:lnTo>
                  <a:pt x="453814" y="406"/>
                </a:lnTo>
                <a:lnTo>
                  <a:pt x="454123" y="336"/>
                </a:lnTo>
                <a:lnTo>
                  <a:pt x="454441" y="286"/>
                </a:lnTo>
                <a:lnTo>
                  <a:pt x="454760" y="246"/>
                </a:lnTo>
                <a:lnTo>
                  <a:pt x="455078" y="226"/>
                </a:lnTo>
                <a:lnTo>
                  <a:pt x="455397" y="217"/>
                </a:lnTo>
                <a:lnTo>
                  <a:pt x="455725" y="226"/>
                </a:lnTo>
                <a:lnTo>
                  <a:pt x="456044" y="256"/>
                </a:lnTo>
                <a:lnTo>
                  <a:pt x="456373" y="296"/>
                </a:lnTo>
                <a:lnTo>
                  <a:pt x="456691" y="356"/>
                </a:lnTo>
                <a:lnTo>
                  <a:pt x="457010" y="426"/>
                </a:lnTo>
                <a:lnTo>
                  <a:pt x="457328" y="515"/>
                </a:lnTo>
                <a:lnTo>
                  <a:pt x="457647" y="615"/>
                </a:lnTo>
                <a:lnTo>
                  <a:pt x="457956" y="744"/>
                </a:lnTo>
                <a:lnTo>
                  <a:pt x="458264" y="884"/>
                </a:lnTo>
                <a:lnTo>
                  <a:pt x="458573" y="1043"/>
                </a:lnTo>
                <a:lnTo>
                  <a:pt x="458862" y="1212"/>
                </a:lnTo>
                <a:lnTo>
                  <a:pt x="459150" y="1391"/>
                </a:lnTo>
                <a:lnTo>
                  <a:pt x="459419" y="1590"/>
                </a:lnTo>
                <a:lnTo>
                  <a:pt x="459678" y="1799"/>
                </a:lnTo>
                <a:lnTo>
                  <a:pt x="459927" y="2019"/>
                </a:lnTo>
                <a:lnTo>
                  <a:pt x="460156" y="2257"/>
                </a:lnTo>
                <a:lnTo>
                  <a:pt x="460385" y="2496"/>
                </a:lnTo>
                <a:lnTo>
                  <a:pt x="460584" y="2745"/>
                </a:lnTo>
                <a:lnTo>
                  <a:pt x="460783" y="3004"/>
                </a:lnTo>
                <a:lnTo>
                  <a:pt x="460962" y="3273"/>
                </a:lnTo>
                <a:lnTo>
                  <a:pt x="461132" y="3542"/>
                </a:lnTo>
                <a:lnTo>
                  <a:pt x="461281" y="3830"/>
                </a:lnTo>
                <a:lnTo>
                  <a:pt x="461420" y="4109"/>
                </a:lnTo>
                <a:lnTo>
                  <a:pt x="461550" y="4408"/>
                </a:lnTo>
                <a:lnTo>
                  <a:pt x="461659" y="4706"/>
                </a:lnTo>
                <a:lnTo>
                  <a:pt x="461759" y="5015"/>
                </a:lnTo>
                <a:lnTo>
                  <a:pt x="461838" y="5324"/>
                </a:lnTo>
                <a:lnTo>
                  <a:pt x="461908" y="5632"/>
                </a:lnTo>
                <a:lnTo>
                  <a:pt x="461958" y="5951"/>
                </a:lnTo>
                <a:lnTo>
                  <a:pt x="461998" y="6270"/>
                </a:lnTo>
                <a:lnTo>
                  <a:pt x="462017" y="6588"/>
                </a:lnTo>
                <a:lnTo>
                  <a:pt x="462017" y="6907"/>
                </a:lnTo>
                <a:lnTo>
                  <a:pt x="462017" y="7225"/>
                </a:lnTo>
                <a:lnTo>
                  <a:pt x="461988" y="7554"/>
                </a:lnTo>
                <a:lnTo>
                  <a:pt x="461948" y="7872"/>
                </a:lnTo>
                <a:lnTo>
                  <a:pt x="461888" y="8201"/>
                </a:lnTo>
                <a:lnTo>
                  <a:pt x="461818" y="8520"/>
                </a:lnTo>
                <a:lnTo>
                  <a:pt x="461729" y="8838"/>
                </a:lnTo>
                <a:lnTo>
                  <a:pt x="461619" y="9147"/>
                </a:lnTo>
                <a:lnTo>
                  <a:pt x="461500" y="9465"/>
                </a:lnTo>
                <a:lnTo>
                  <a:pt x="461360" y="9774"/>
                </a:lnTo>
                <a:close/>
                <a:moveTo>
                  <a:pt x="40328" y="750292"/>
                </a:moveTo>
                <a:lnTo>
                  <a:pt x="449533" y="3661"/>
                </a:lnTo>
                <a:lnTo>
                  <a:pt x="461201" y="10073"/>
                </a:lnTo>
                <a:lnTo>
                  <a:pt x="51996" y="756694"/>
                </a:lnTo>
                <a:close/>
                <a:moveTo>
                  <a:pt x="226" y="837304"/>
                </a:moveTo>
                <a:lnTo>
                  <a:pt x="5672" y="701579"/>
                </a:lnTo>
                <a:lnTo>
                  <a:pt x="8221" y="704775"/>
                </a:lnTo>
                <a:lnTo>
                  <a:pt x="10829" y="707881"/>
                </a:lnTo>
                <a:lnTo>
                  <a:pt x="13477" y="710898"/>
                </a:lnTo>
                <a:lnTo>
                  <a:pt x="16185" y="713835"/>
                </a:lnTo>
                <a:lnTo>
                  <a:pt x="18933" y="716682"/>
                </a:lnTo>
                <a:lnTo>
                  <a:pt x="21731" y="719440"/>
                </a:lnTo>
                <a:lnTo>
                  <a:pt x="24578" y="722098"/>
                </a:lnTo>
                <a:lnTo>
                  <a:pt x="27475" y="724676"/>
                </a:lnTo>
                <a:lnTo>
                  <a:pt x="30422" y="727165"/>
                </a:lnTo>
                <a:lnTo>
                  <a:pt x="33418" y="729555"/>
                </a:lnTo>
                <a:lnTo>
                  <a:pt x="36465" y="731864"/>
                </a:lnTo>
                <a:lnTo>
                  <a:pt x="39561" y="734084"/>
                </a:lnTo>
                <a:lnTo>
                  <a:pt x="42707" y="736215"/>
                </a:lnTo>
                <a:lnTo>
                  <a:pt x="45903" y="738256"/>
                </a:lnTo>
                <a:lnTo>
                  <a:pt x="49148" y="740207"/>
                </a:lnTo>
                <a:lnTo>
                  <a:pt x="52434" y="742069"/>
                </a:lnTo>
                <a:lnTo>
                  <a:pt x="55769" y="743841"/>
                </a:lnTo>
                <a:lnTo>
                  <a:pt x="59154" y="745524"/>
                </a:lnTo>
                <a:lnTo>
                  <a:pt x="62588" y="747116"/>
                </a:lnTo>
                <a:lnTo>
                  <a:pt x="66073" y="748620"/>
                </a:lnTo>
                <a:lnTo>
                  <a:pt x="69607" y="750033"/>
                </a:lnTo>
                <a:lnTo>
                  <a:pt x="73191" y="751357"/>
                </a:lnTo>
                <a:lnTo>
                  <a:pt x="76825" y="752592"/>
                </a:lnTo>
                <a:lnTo>
                  <a:pt x="80509" y="753737"/>
                </a:lnTo>
                <a:lnTo>
                  <a:pt x="84242" y="754792"/>
                </a:lnTo>
                <a:lnTo>
                  <a:pt x="88015" y="755758"/>
                </a:lnTo>
                <a:lnTo>
                  <a:pt x="91838" y="756634"/>
                </a:lnTo>
                <a:lnTo>
                  <a:pt x="95711" y="757420"/>
                </a:lnTo>
                <a:lnTo>
                  <a:pt x="99633" y="758127"/>
                </a:lnTo>
                <a:lnTo>
                  <a:pt x="103606" y="758735"/>
                </a:lnTo>
                <a:lnTo>
                  <a:pt x="107628" y="759252"/>
                </a:lnTo>
                <a:lnTo>
                  <a:pt x="111700" y="759680"/>
                </a:lnTo>
                <a:lnTo>
                  <a:pt x="111700" y="759680"/>
                </a:lnTo>
                <a:close/>
                <a:moveTo>
                  <a:pt x="40328" y="750292"/>
                </a:moveTo>
                <a:lnTo>
                  <a:pt x="51996" y="756694"/>
                </a:lnTo>
                <a:lnTo>
                  <a:pt x="51826" y="756982"/>
                </a:lnTo>
                <a:lnTo>
                  <a:pt x="51637" y="757271"/>
                </a:lnTo>
                <a:lnTo>
                  <a:pt x="51438" y="757540"/>
                </a:lnTo>
                <a:lnTo>
                  <a:pt x="51229" y="757799"/>
                </a:lnTo>
                <a:lnTo>
                  <a:pt x="51010" y="758048"/>
                </a:lnTo>
                <a:lnTo>
                  <a:pt x="50781" y="758287"/>
                </a:lnTo>
                <a:lnTo>
                  <a:pt x="50542" y="758505"/>
                </a:lnTo>
                <a:lnTo>
                  <a:pt x="50293" y="758705"/>
                </a:lnTo>
                <a:lnTo>
                  <a:pt x="50034" y="758904"/>
                </a:lnTo>
                <a:lnTo>
                  <a:pt x="49766" y="759083"/>
                </a:lnTo>
                <a:lnTo>
                  <a:pt x="49497" y="759252"/>
                </a:lnTo>
                <a:lnTo>
                  <a:pt x="49208" y="759402"/>
                </a:lnTo>
                <a:lnTo>
                  <a:pt x="48919" y="759541"/>
                </a:lnTo>
                <a:lnTo>
                  <a:pt x="48631" y="759670"/>
                </a:lnTo>
                <a:lnTo>
                  <a:pt x="48332" y="759780"/>
                </a:lnTo>
                <a:lnTo>
                  <a:pt x="48023" y="759879"/>
                </a:lnTo>
                <a:lnTo>
                  <a:pt x="47715" y="759959"/>
                </a:lnTo>
                <a:lnTo>
                  <a:pt x="47406" y="760029"/>
                </a:lnTo>
                <a:lnTo>
                  <a:pt x="47088" y="760078"/>
                </a:lnTo>
                <a:lnTo>
                  <a:pt x="46769" y="760118"/>
                </a:lnTo>
                <a:lnTo>
                  <a:pt x="46450" y="760138"/>
                </a:lnTo>
                <a:lnTo>
                  <a:pt x="46132" y="760138"/>
                </a:lnTo>
                <a:lnTo>
                  <a:pt x="45803" y="760138"/>
                </a:lnTo>
                <a:lnTo>
                  <a:pt x="45485" y="760108"/>
                </a:lnTo>
                <a:lnTo>
                  <a:pt x="45156" y="760068"/>
                </a:lnTo>
                <a:lnTo>
                  <a:pt x="44838" y="760009"/>
                </a:lnTo>
                <a:lnTo>
                  <a:pt x="44519" y="759939"/>
                </a:lnTo>
                <a:lnTo>
                  <a:pt x="44200" y="759850"/>
                </a:lnTo>
                <a:lnTo>
                  <a:pt x="43882" y="759740"/>
                </a:lnTo>
                <a:lnTo>
                  <a:pt x="43573" y="759621"/>
                </a:lnTo>
                <a:lnTo>
                  <a:pt x="43265" y="759481"/>
                </a:lnTo>
                <a:lnTo>
                  <a:pt x="42956" y="759322"/>
                </a:lnTo>
                <a:lnTo>
                  <a:pt x="42667" y="759143"/>
                </a:lnTo>
                <a:lnTo>
                  <a:pt x="42379" y="758964"/>
                </a:lnTo>
                <a:lnTo>
                  <a:pt x="42110" y="758764"/>
                </a:lnTo>
                <a:lnTo>
                  <a:pt x="41851" y="758555"/>
                </a:lnTo>
                <a:lnTo>
                  <a:pt x="41602" y="758336"/>
                </a:lnTo>
                <a:lnTo>
                  <a:pt x="41363" y="758107"/>
                </a:lnTo>
                <a:lnTo>
                  <a:pt x="41144" y="757868"/>
                </a:lnTo>
                <a:lnTo>
                  <a:pt x="40935" y="757619"/>
                </a:lnTo>
                <a:lnTo>
                  <a:pt x="40746" y="757361"/>
                </a:lnTo>
                <a:lnTo>
                  <a:pt x="40567" y="757092"/>
                </a:lnTo>
                <a:lnTo>
                  <a:pt x="40397" y="756823"/>
                </a:lnTo>
                <a:lnTo>
                  <a:pt x="40238" y="756534"/>
                </a:lnTo>
                <a:lnTo>
                  <a:pt x="40099" y="756246"/>
                </a:lnTo>
                <a:lnTo>
                  <a:pt x="39979" y="755957"/>
                </a:lnTo>
                <a:lnTo>
                  <a:pt x="39870" y="755658"/>
                </a:lnTo>
                <a:lnTo>
                  <a:pt x="39770" y="755350"/>
                </a:lnTo>
                <a:lnTo>
                  <a:pt x="39691" y="755041"/>
                </a:lnTo>
                <a:lnTo>
                  <a:pt x="39621" y="754722"/>
                </a:lnTo>
                <a:lnTo>
                  <a:pt x="39571" y="754414"/>
                </a:lnTo>
                <a:lnTo>
                  <a:pt x="39531" y="754095"/>
                </a:lnTo>
                <a:lnTo>
                  <a:pt x="39511" y="753777"/>
                </a:lnTo>
                <a:lnTo>
                  <a:pt x="39501" y="753448"/>
                </a:lnTo>
                <a:lnTo>
                  <a:pt x="39511" y="753129"/>
                </a:lnTo>
                <a:lnTo>
                  <a:pt x="39541" y="752811"/>
                </a:lnTo>
                <a:lnTo>
                  <a:pt x="39581" y="752482"/>
                </a:lnTo>
                <a:lnTo>
                  <a:pt x="39641" y="752164"/>
                </a:lnTo>
                <a:lnTo>
                  <a:pt x="39710" y="751845"/>
                </a:lnTo>
                <a:lnTo>
                  <a:pt x="39800" y="751527"/>
                </a:lnTo>
                <a:lnTo>
                  <a:pt x="39910" y="751208"/>
                </a:lnTo>
                <a:lnTo>
                  <a:pt x="40029" y="750899"/>
                </a:lnTo>
                <a:lnTo>
                  <a:pt x="40168" y="750591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FC895434-3765-4D3F-B58C-C8F21EDCD346}"/>
              </a:ext>
            </a:extLst>
          </p:cNvPr>
          <p:cNvSpPr/>
          <p:nvPr/>
        </p:nvSpPr>
        <p:spPr>
          <a:xfrm>
            <a:off x="1506589" y="3562285"/>
            <a:ext cx="585327" cy="453039"/>
          </a:xfrm>
          <a:custGeom>
            <a:avLst/>
            <a:gdLst>
              <a:gd name="connsiteX0" fmla="*/ 10847 w 585327"/>
              <a:gd name="connsiteY0" fmla="*/ 1601 h 453039"/>
              <a:gd name="connsiteX1" fmla="*/ 2717 w 585327"/>
              <a:gd name="connsiteY1" fmla="*/ 12124 h 453039"/>
              <a:gd name="connsiteX2" fmla="*/ 2452 w 585327"/>
              <a:gd name="connsiteY2" fmla="*/ 11915 h 453039"/>
              <a:gd name="connsiteX3" fmla="*/ 2199 w 585327"/>
              <a:gd name="connsiteY3" fmla="*/ 11686 h 453039"/>
              <a:gd name="connsiteX4" fmla="*/ 1964 w 585327"/>
              <a:gd name="connsiteY4" fmla="*/ 11447 h 453039"/>
              <a:gd name="connsiteX5" fmla="*/ 1741 w 585327"/>
              <a:gd name="connsiteY5" fmla="*/ 11198 h 453039"/>
              <a:gd name="connsiteX6" fmla="*/ 1529 w 585327"/>
              <a:gd name="connsiteY6" fmla="*/ 10949 h 453039"/>
              <a:gd name="connsiteX7" fmla="*/ 1336 w 585327"/>
              <a:gd name="connsiteY7" fmla="*/ 10680 h 453039"/>
              <a:gd name="connsiteX8" fmla="*/ 1155 w 585327"/>
              <a:gd name="connsiteY8" fmla="*/ 10411 h 453039"/>
              <a:gd name="connsiteX9" fmla="*/ 989 w 585327"/>
              <a:gd name="connsiteY9" fmla="*/ 10133 h 453039"/>
              <a:gd name="connsiteX10" fmla="*/ 837 w 585327"/>
              <a:gd name="connsiteY10" fmla="*/ 9844 h 453039"/>
              <a:gd name="connsiteX11" fmla="*/ 701 w 585327"/>
              <a:gd name="connsiteY11" fmla="*/ 9555 h 453039"/>
              <a:gd name="connsiteX12" fmla="*/ 577 w 585327"/>
              <a:gd name="connsiteY12" fmla="*/ 9257 h 453039"/>
              <a:gd name="connsiteX13" fmla="*/ 471 w 585327"/>
              <a:gd name="connsiteY13" fmla="*/ 8958 h 453039"/>
              <a:gd name="connsiteX14" fmla="*/ 376 w 585327"/>
              <a:gd name="connsiteY14" fmla="*/ 8649 h 453039"/>
              <a:gd name="connsiteX15" fmla="*/ 301 w 585327"/>
              <a:gd name="connsiteY15" fmla="*/ 8341 h 453039"/>
              <a:gd name="connsiteX16" fmla="*/ 236 w 585327"/>
              <a:gd name="connsiteY16" fmla="*/ 8032 h 453039"/>
              <a:gd name="connsiteX17" fmla="*/ 187 w 585327"/>
              <a:gd name="connsiteY17" fmla="*/ 7714 h 453039"/>
              <a:gd name="connsiteX18" fmla="*/ 152 w 585327"/>
              <a:gd name="connsiteY18" fmla="*/ 7395 h 453039"/>
              <a:gd name="connsiteX19" fmla="*/ 138 w 585327"/>
              <a:gd name="connsiteY19" fmla="*/ 7076 h 453039"/>
              <a:gd name="connsiteX20" fmla="*/ 134 w 585327"/>
              <a:gd name="connsiteY20" fmla="*/ 6758 h 453039"/>
              <a:gd name="connsiteX21" fmla="*/ 146 w 585327"/>
              <a:gd name="connsiteY21" fmla="*/ 6439 h 453039"/>
              <a:gd name="connsiteX22" fmla="*/ 175 w 585327"/>
              <a:gd name="connsiteY22" fmla="*/ 6121 h 453039"/>
              <a:gd name="connsiteX23" fmla="*/ 217 w 585327"/>
              <a:gd name="connsiteY23" fmla="*/ 5802 h 453039"/>
              <a:gd name="connsiteX24" fmla="*/ 278 w 585327"/>
              <a:gd name="connsiteY24" fmla="*/ 5484 h 453039"/>
              <a:gd name="connsiteX25" fmla="*/ 350 w 585327"/>
              <a:gd name="connsiteY25" fmla="*/ 5165 h 453039"/>
              <a:gd name="connsiteX26" fmla="*/ 440 w 585327"/>
              <a:gd name="connsiteY26" fmla="*/ 4856 h 453039"/>
              <a:gd name="connsiteX27" fmla="*/ 546 w 585327"/>
              <a:gd name="connsiteY27" fmla="*/ 4548 h 453039"/>
              <a:gd name="connsiteX28" fmla="*/ 667 w 585327"/>
              <a:gd name="connsiteY28" fmla="*/ 4249 h 453039"/>
              <a:gd name="connsiteX29" fmla="*/ 808 w 585327"/>
              <a:gd name="connsiteY29" fmla="*/ 3940 h 453039"/>
              <a:gd name="connsiteX30" fmla="*/ 962 w 585327"/>
              <a:gd name="connsiteY30" fmla="*/ 3642 h 453039"/>
              <a:gd name="connsiteX31" fmla="*/ 1128 w 585327"/>
              <a:gd name="connsiteY31" fmla="*/ 3363 h 453039"/>
              <a:gd name="connsiteX32" fmla="*/ 1317 w 585327"/>
              <a:gd name="connsiteY32" fmla="*/ 3074 h 453039"/>
              <a:gd name="connsiteX33" fmla="*/ 1518 w 585327"/>
              <a:gd name="connsiteY33" fmla="*/ 2795 h 453039"/>
              <a:gd name="connsiteX34" fmla="*/ 1733 w 585327"/>
              <a:gd name="connsiteY34" fmla="*/ 2537 h 453039"/>
              <a:gd name="connsiteX35" fmla="*/ 1960 w 585327"/>
              <a:gd name="connsiteY35" fmla="*/ 2278 h 453039"/>
              <a:gd name="connsiteX36" fmla="*/ 2198 w 585327"/>
              <a:gd name="connsiteY36" fmla="*/ 2049 h 453039"/>
              <a:gd name="connsiteX37" fmla="*/ 2444 w 585327"/>
              <a:gd name="connsiteY37" fmla="*/ 1820 h 453039"/>
              <a:gd name="connsiteX38" fmla="*/ 2698 w 585327"/>
              <a:gd name="connsiteY38" fmla="*/ 1611 h 453039"/>
              <a:gd name="connsiteX39" fmla="*/ 2963 w 585327"/>
              <a:gd name="connsiteY39" fmla="*/ 1422 h 453039"/>
              <a:gd name="connsiteX40" fmla="*/ 3235 w 585327"/>
              <a:gd name="connsiteY40" fmla="*/ 1242 h 453039"/>
              <a:gd name="connsiteX41" fmla="*/ 3515 w 585327"/>
              <a:gd name="connsiteY41" fmla="*/ 1073 h 453039"/>
              <a:gd name="connsiteX42" fmla="*/ 3798 w 585327"/>
              <a:gd name="connsiteY42" fmla="*/ 924 h 453039"/>
              <a:gd name="connsiteX43" fmla="*/ 4089 w 585327"/>
              <a:gd name="connsiteY43" fmla="*/ 784 h 453039"/>
              <a:gd name="connsiteX44" fmla="*/ 4389 w 585327"/>
              <a:gd name="connsiteY44" fmla="*/ 655 h 453039"/>
              <a:gd name="connsiteX45" fmla="*/ 4690 w 585327"/>
              <a:gd name="connsiteY45" fmla="*/ 555 h 453039"/>
              <a:gd name="connsiteX46" fmla="*/ 4997 w 585327"/>
              <a:gd name="connsiteY46" fmla="*/ 456 h 453039"/>
              <a:gd name="connsiteX47" fmla="*/ 5307 w 585327"/>
              <a:gd name="connsiteY47" fmla="*/ 386 h 453039"/>
              <a:gd name="connsiteX48" fmla="*/ 5617 w 585327"/>
              <a:gd name="connsiteY48" fmla="*/ 317 h 453039"/>
              <a:gd name="connsiteX49" fmla="*/ 5935 w 585327"/>
              <a:gd name="connsiteY49" fmla="*/ 267 h 453039"/>
              <a:gd name="connsiteX50" fmla="*/ 6252 w 585327"/>
              <a:gd name="connsiteY50" fmla="*/ 237 h 453039"/>
              <a:gd name="connsiteX51" fmla="*/ 6570 w 585327"/>
              <a:gd name="connsiteY51" fmla="*/ 217 h 453039"/>
              <a:gd name="connsiteX52" fmla="*/ 6891 w 585327"/>
              <a:gd name="connsiteY52" fmla="*/ 217 h 453039"/>
              <a:gd name="connsiteX53" fmla="*/ 7209 w 585327"/>
              <a:gd name="connsiteY53" fmla="*/ 227 h 453039"/>
              <a:gd name="connsiteX54" fmla="*/ 7531 w 585327"/>
              <a:gd name="connsiteY54" fmla="*/ 257 h 453039"/>
              <a:gd name="connsiteX55" fmla="*/ 7848 w 585327"/>
              <a:gd name="connsiteY55" fmla="*/ 297 h 453039"/>
              <a:gd name="connsiteX56" fmla="*/ 8166 w 585327"/>
              <a:gd name="connsiteY56" fmla="*/ 356 h 453039"/>
              <a:gd name="connsiteX57" fmla="*/ 8479 w 585327"/>
              <a:gd name="connsiteY57" fmla="*/ 436 h 453039"/>
              <a:gd name="connsiteX58" fmla="*/ 8790 w 585327"/>
              <a:gd name="connsiteY58" fmla="*/ 526 h 453039"/>
              <a:gd name="connsiteX59" fmla="*/ 9100 w 585327"/>
              <a:gd name="connsiteY59" fmla="*/ 625 h 453039"/>
              <a:gd name="connsiteX60" fmla="*/ 9402 w 585327"/>
              <a:gd name="connsiteY60" fmla="*/ 755 h 453039"/>
              <a:gd name="connsiteX61" fmla="*/ 9705 w 585327"/>
              <a:gd name="connsiteY61" fmla="*/ 894 h 453039"/>
              <a:gd name="connsiteX62" fmla="*/ 10000 w 585327"/>
              <a:gd name="connsiteY62" fmla="*/ 1043 h 453039"/>
              <a:gd name="connsiteX63" fmla="*/ 10287 w 585327"/>
              <a:gd name="connsiteY63" fmla="*/ 1212 h 453039"/>
              <a:gd name="connsiteX64" fmla="*/ 10571 w 585327"/>
              <a:gd name="connsiteY64" fmla="*/ 1402 h 453039"/>
              <a:gd name="connsiteX65" fmla="*/ 505716 w 585327"/>
              <a:gd name="connsiteY65" fmla="*/ 400144 h 453039"/>
              <a:gd name="connsiteX66" fmla="*/ 2717 w 585327"/>
              <a:gd name="connsiteY66" fmla="*/ 12124 h 453039"/>
              <a:gd name="connsiteX67" fmla="*/ 10847 w 585327"/>
              <a:gd name="connsiteY67" fmla="*/ 1601 h 453039"/>
              <a:gd name="connsiteX68" fmla="*/ 513850 w 585327"/>
              <a:gd name="connsiteY68" fmla="*/ 389611 h 453039"/>
              <a:gd name="connsiteX69" fmla="*/ 585461 w 585327"/>
              <a:gd name="connsiteY69" fmla="*/ 453257 h 453039"/>
              <a:gd name="connsiteX70" fmla="*/ 452215 w 585327"/>
              <a:gd name="connsiteY70" fmla="*/ 426825 h 453039"/>
              <a:gd name="connsiteX71" fmla="*/ 455769 w 585327"/>
              <a:gd name="connsiteY71" fmla="*/ 424794 h 453039"/>
              <a:gd name="connsiteX72" fmla="*/ 459244 w 585327"/>
              <a:gd name="connsiteY72" fmla="*/ 422703 h 453039"/>
              <a:gd name="connsiteX73" fmla="*/ 462638 w 585327"/>
              <a:gd name="connsiteY73" fmla="*/ 420553 h 453039"/>
              <a:gd name="connsiteX74" fmla="*/ 465954 w 585327"/>
              <a:gd name="connsiteY74" fmla="*/ 418333 h 453039"/>
              <a:gd name="connsiteX75" fmla="*/ 469189 w 585327"/>
              <a:gd name="connsiteY75" fmla="*/ 416053 h 453039"/>
              <a:gd name="connsiteX76" fmla="*/ 472345 w 585327"/>
              <a:gd name="connsiteY76" fmla="*/ 413713 h 453039"/>
              <a:gd name="connsiteX77" fmla="*/ 475421 w 585327"/>
              <a:gd name="connsiteY77" fmla="*/ 411314 h 453039"/>
              <a:gd name="connsiteX78" fmla="*/ 478408 w 585327"/>
              <a:gd name="connsiteY78" fmla="*/ 408845 h 453039"/>
              <a:gd name="connsiteX79" fmla="*/ 481315 w 585327"/>
              <a:gd name="connsiteY79" fmla="*/ 406316 h 453039"/>
              <a:gd name="connsiteX80" fmla="*/ 484142 w 585327"/>
              <a:gd name="connsiteY80" fmla="*/ 403728 h 453039"/>
              <a:gd name="connsiteX81" fmla="*/ 486900 w 585327"/>
              <a:gd name="connsiteY81" fmla="*/ 401080 h 453039"/>
              <a:gd name="connsiteX82" fmla="*/ 489568 w 585327"/>
              <a:gd name="connsiteY82" fmla="*/ 398372 h 453039"/>
              <a:gd name="connsiteX83" fmla="*/ 492157 w 585327"/>
              <a:gd name="connsiteY83" fmla="*/ 395604 h 453039"/>
              <a:gd name="connsiteX84" fmla="*/ 494666 w 585327"/>
              <a:gd name="connsiteY84" fmla="*/ 392767 h 453039"/>
              <a:gd name="connsiteX85" fmla="*/ 497095 w 585327"/>
              <a:gd name="connsiteY85" fmla="*/ 389870 h 453039"/>
              <a:gd name="connsiteX86" fmla="*/ 499444 w 585327"/>
              <a:gd name="connsiteY86" fmla="*/ 386913 h 453039"/>
              <a:gd name="connsiteX87" fmla="*/ 501714 w 585327"/>
              <a:gd name="connsiteY87" fmla="*/ 383896 h 453039"/>
              <a:gd name="connsiteX88" fmla="*/ 503904 w 585327"/>
              <a:gd name="connsiteY88" fmla="*/ 380810 h 453039"/>
              <a:gd name="connsiteX89" fmla="*/ 506015 w 585327"/>
              <a:gd name="connsiteY89" fmla="*/ 377664 h 453039"/>
              <a:gd name="connsiteX90" fmla="*/ 508036 w 585327"/>
              <a:gd name="connsiteY90" fmla="*/ 374458 h 453039"/>
              <a:gd name="connsiteX91" fmla="*/ 509987 w 585327"/>
              <a:gd name="connsiteY91" fmla="*/ 371183 h 453039"/>
              <a:gd name="connsiteX92" fmla="*/ 511849 w 585327"/>
              <a:gd name="connsiteY92" fmla="*/ 367848 h 453039"/>
              <a:gd name="connsiteX93" fmla="*/ 513631 w 585327"/>
              <a:gd name="connsiteY93" fmla="*/ 364453 h 453039"/>
              <a:gd name="connsiteX94" fmla="*/ 515333 w 585327"/>
              <a:gd name="connsiteY94" fmla="*/ 360998 h 453039"/>
              <a:gd name="connsiteX95" fmla="*/ 516956 w 585327"/>
              <a:gd name="connsiteY95" fmla="*/ 357474 h 453039"/>
              <a:gd name="connsiteX96" fmla="*/ 518499 w 585327"/>
              <a:gd name="connsiteY96" fmla="*/ 353890 h 453039"/>
              <a:gd name="connsiteX97" fmla="*/ 519963 w 585327"/>
              <a:gd name="connsiteY97" fmla="*/ 350246 h 453039"/>
              <a:gd name="connsiteX98" fmla="*/ 521347 w 585327"/>
              <a:gd name="connsiteY98" fmla="*/ 346543 h 453039"/>
              <a:gd name="connsiteX99" fmla="*/ 522651 w 585327"/>
              <a:gd name="connsiteY99" fmla="*/ 342770 h 453039"/>
              <a:gd name="connsiteX100" fmla="*/ 523875 w 585327"/>
              <a:gd name="connsiteY100" fmla="*/ 338937 h 453039"/>
              <a:gd name="connsiteX101" fmla="*/ 525010 w 585327"/>
              <a:gd name="connsiteY101" fmla="*/ 335044 h 453039"/>
              <a:gd name="connsiteX102" fmla="*/ 526066 w 585327"/>
              <a:gd name="connsiteY102" fmla="*/ 331092 h 453039"/>
              <a:gd name="connsiteX103" fmla="*/ 526066 w 585327"/>
              <a:gd name="connsiteY103" fmla="*/ 331092 h 453039"/>
              <a:gd name="connsiteX104" fmla="*/ 505716 w 585327"/>
              <a:gd name="connsiteY104" fmla="*/ 400144 h 453039"/>
              <a:gd name="connsiteX105" fmla="*/ 513850 w 585327"/>
              <a:gd name="connsiteY105" fmla="*/ 389611 h 453039"/>
              <a:gd name="connsiteX106" fmla="*/ 514119 w 585327"/>
              <a:gd name="connsiteY106" fmla="*/ 389830 h 453039"/>
              <a:gd name="connsiteX107" fmla="*/ 514368 w 585327"/>
              <a:gd name="connsiteY107" fmla="*/ 390059 h 453039"/>
              <a:gd name="connsiteX108" fmla="*/ 514607 w 585327"/>
              <a:gd name="connsiteY108" fmla="*/ 390298 h 453039"/>
              <a:gd name="connsiteX109" fmla="*/ 514826 w 585327"/>
              <a:gd name="connsiteY109" fmla="*/ 390547 h 453039"/>
              <a:gd name="connsiteX110" fmla="*/ 515035 w 585327"/>
              <a:gd name="connsiteY110" fmla="*/ 390796 h 453039"/>
              <a:gd name="connsiteX111" fmla="*/ 515234 w 585327"/>
              <a:gd name="connsiteY111" fmla="*/ 391064 h 453039"/>
              <a:gd name="connsiteX112" fmla="*/ 515413 w 585327"/>
              <a:gd name="connsiteY112" fmla="*/ 391333 h 453039"/>
              <a:gd name="connsiteX113" fmla="*/ 515582 w 585327"/>
              <a:gd name="connsiteY113" fmla="*/ 391612 h 453039"/>
              <a:gd name="connsiteX114" fmla="*/ 515732 w 585327"/>
              <a:gd name="connsiteY114" fmla="*/ 391900 h 453039"/>
              <a:gd name="connsiteX115" fmla="*/ 515871 w 585327"/>
              <a:gd name="connsiteY115" fmla="*/ 392189 h 453039"/>
              <a:gd name="connsiteX116" fmla="*/ 515991 w 585327"/>
              <a:gd name="connsiteY116" fmla="*/ 392488 h 453039"/>
              <a:gd name="connsiteX117" fmla="*/ 516100 w 585327"/>
              <a:gd name="connsiteY117" fmla="*/ 392787 h 453039"/>
              <a:gd name="connsiteX118" fmla="*/ 516190 w 585327"/>
              <a:gd name="connsiteY118" fmla="*/ 393095 h 453039"/>
              <a:gd name="connsiteX119" fmla="*/ 516269 w 585327"/>
              <a:gd name="connsiteY119" fmla="*/ 393404 h 453039"/>
              <a:gd name="connsiteX120" fmla="*/ 516329 w 585327"/>
              <a:gd name="connsiteY120" fmla="*/ 393712 h 453039"/>
              <a:gd name="connsiteX121" fmla="*/ 516379 w 585327"/>
              <a:gd name="connsiteY121" fmla="*/ 394031 h 453039"/>
              <a:gd name="connsiteX122" fmla="*/ 516419 w 585327"/>
              <a:gd name="connsiteY122" fmla="*/ 394350 h 453039"/>
              <a:gd name="connsiteX123" fmla="*/ 516429 w 585327"/>
              <a:gd name="connsiteY123" fmla="*/ 394668 h 453039"/>
              <a:gd name="connsiteX124" fmla="*/ 516438 w 585327"/>
              <a:gd name="connsiteY124" fmla="*/ 394987 h 453039"/>
              <a:gd name="connsiteX125" fmla="*/ 516419 w 585327"/>
              <a:gd name="connsiteY125" fmla="*/ 395305 h 453039"/>
              <a:gd name="connsiteX126" fmla="*/ 516389 w 585327"/>
              <a:gd name="connsiteY126" fmla="*/ 395624 h 453039"/>
              <a:gd name="connsiteX127" fmla="*/ 516349 w 585327"/>
              <a:gd name="connsiteY127" fmla="*/ 395942 h 453039"/>
              <a:gd name="connsiteX128" fmla="*/ 516289 w 585327"/>
              <a:gd name="connsiteY128" fmla="*/ 396261 h 453039"/>
              <a:gd name="connsiteX129" fmla="*/ 516219 w 585327"/>
              <a:gd name="connsiteY129" fmla="*/ 396580 h 453039"/>
              <a:gd name="connsiteX130" fmla="*/ 516130 w 585327"/>
              <a:gd name="connsiteY130" fmla="*/ 396888 h 453039"/>
              <a:gd name="connsiteX131" fmla="*/ 516020 w 585327"/>
              <a:gd name="connsiteY131" fmla="*/ 397197 h 453039"/>
              <a:gd name="connsiteX132" fmla="*/ 515901 w 585327"/>
              <a:gd name="connsiteY132" fmla="*/ 397496 h 453039"/>
              <a:gd name="connsiteX133" fmla="*/ 515761 w 585327"/>
              <a:gd name="connsiteY133" fmla="*/ 397804 h 453039"/>
              <a:gd name="connsiteX134" fmla="*/ 515602 w 585327"/>
              <a:gd name="connsiteY134" fmla="*/ 398093 h 453039"/>
              <a:gd name="connsiteX135" fmla="*/ 515443 w 585327"/>
              <a:gd name="connsiteY135" fmla="*/ 398382 h 453039"/>
              <a:gd name="connsiteX136" fmla="*/ 515254 w 585327"/>
              <a:gd name="connsiteY136" fmla="*/ 398670 h 453039"/>
              <a:gd name="connsiteX137" fmla="*/ 515045 w 585327"/>
              <a:gd name="connsiteY137" fmla="*/ 398949 h 453039"/>
              <a:gd name="connsiteX138" fmla="*/ 514836 w 585327"/>
              <a:gd name="connsiteY138" fmla="*/ 399208 h 453039"/>
              <a:gd name="connsiteX139" fmla="*/ 514607 w 585327"/>
              <a:gd name="connsiteY139" fmla="*/ 399467 h 453039"/>
              <a:gd name="connsiteX140" fmla="*/ 514368 w 585327"/>
              <a:gd name="connsiteY140" fmla="*/ 399696 h 453039"/>
              <a:gd name="connsiteX141" fmla="*/ 514119 w 585327"/>
              <a:gd name="connsiteY141" fmla="*/ 399925 h 453039"/>
              <a:gd name="connsiteX142" fmla="*/ 513870 w 585327"/>
              <a:gd name="connsiteY142" fmla="*/ 400134 h 453039"/>
              <a:gd name="connsiteX143" fmla="*/ 513601 w 585327"/>
              <a:gd name="connsiteY143" fmla="*/ 400323 h 453039"/>
              <a:gd name="connsiteX144" fmla="*/ 513332 w 585327"/>
              <a:gd name="connsiteY144" fmla="*/ 400502 h 453039"/>
              <a:gd name="connsiteX145" fmla="*/ 513054 w 585327"/>
              <a:gd name="connsiteY145" fmla="*/ 400671 h 453039"/>
              <a:gd name="connsiteX146" fmla="*/ 512765 w 585327"/>
              <a:gd name="connsiteY146" fmla="*/ 400821 h 453039"/>
              <a:gd name="connsiteX147" fmla="*/ 512476 w 585327"/>
              <a:gd name="connsiteY147" fmla="*/ 400960 h 453039"/>
              <a:gd name="connsiteX148" fmla="*/ 512177 w 585327"/>
              <a:gd name="connsiteY148" fmla="*/ 401090 h 453039"/>
              <a:gd name="connsiteX149" fmla="*/ 511879 w 585327"/>
              <a:gd name="connsiteY149" fmla="*/ 401189 h 453039"/>
              <a:gd name="connsiteX150" fmla="*/ 511570 w 585327"/>
              <a:gd name="connsiteY150" fmla="*/ 401289 h 453039"/>
              <a:gd name="connsiteX151" fmla="*/ 511262 w 585327"/>
              <a:gd name="connsiteY151" fmla="*/ 401358 h 453039"/>
              <a:gd name="connsiteX152" fmla="*/ 510953 w 585327"/>
              <a:gd name="connsiteY152" fmla="*/ 401428 h 453039"/>
              <a:gd name="connsiteX153" fmla="*/ 510634 w 585327"/>
              <a:gd name="connsiteY153" fmla="*/ 401478 h 453039"/>
              <a:gd name="connsiteX154" fmla="*/ 510316 w 585327"/>
              <a:gd name="connsiteY154" fmla="*/ 401508 h 453039"/>
              <a:gd name="connsiteX155" fmla="*/ 509997 w 585327"/>
              <a:gd name="connsiteY155" fmla="*/ 401528 h 453039"/>
              <a:gd name="connsiteX156" fmla="*/ 509679 w 585327"/>
              <a:gd name="connsiteY156" fmla="*/ 401528 h 453039"/>
              <a:gd name="connsiteX157" fmla="*/ 509360 w 585327"/>
              <a:gd name="connsiteY157" fmla="*/ 401518 h 453039"/>
              <a:gd name="connsiteX158" fmla="*/ 509041 w 585327"/>
              <a:gd name="connsiteY158" fmla="*/ 401488 h 453039"/>
              <a:gd name="connsiteX159" fmla="*/ 508723 w 585327"/>
              <a:gd name="connsiteY159" fmla="*/ 401448 h 453039"/>
              <a:gd name="connsiteX160" fmla="*/ 508404 w 585327"/>
              <a:gd name="connsiteY160" fmla="*/ 401388 h 453039"/>
              <a:gd name="connsiteX161" fmla="*/ 508086 w 585327"/>
              <a:gd name="connsiteY161" fmla="*/ 401309 h 453039"/>
              <a:gd name="connsiteX162" fmla="*/ 507777 w 585327"/>
              <a:gd name="connsiteY162" fmla="*/ 401219 h 453039"/>
              <a:gd name="connsiteX163" fmla="*/ 507468 w 585327"/>
              <a:gd name="connsiteY163" fmla="*/ 401120 h 453039"/>
              <a:gd name="connsiteX164" fmla="*/ 507170 w 585327"/>
              <a:gd name="connsiteY164" fmla="*/ 400990 h 453039"/>
              <a:gd name="connsiteX165" fmla="*/ 506861 w 585327"/>
              <a:gd name="connsiteY165" fmla="*/ 400851 h 453039"/>
              <a:gd name="connsiteX166" fmla="*/ 506572 w 585327"/>
              <a:gd name="connsiteY166" fmla="*/ 400701 h 453039"/>
              <a:gd name="connsiteX167" fmla="*/ 506284 w 585327"/>
              <a:gd name="connsiteY167" fmla="*/ 400532 h 453039"/>
              <a:gd name="connsiteX168" fmla="*/ 505995 w 585327"/>
              <a:gd name="connsiteY168" fmla="*/ 400343 h 453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</a:cxnLst>
            <a:rect l="l" t="t" r="r" b="b"/>
            <a:pathLst>
              <a:path w="585327" h="453039">
                <a:moveTo>
                  <a:pt x="10847" y="1601"/>
                </a:moveTo>
                <a:lnTo>
                  <a:pt x="2717" y="12124"/>
                </a:lnTo>
                <a:lnTo>
                  <a:pt x="2452" y="11915"/>
                </a:lnTo>
                <a:lnTo>
                  <a:pt x="2199" y="11686"/>
                </a:lnTo>
                <a:lnTo>
                  <a:pt x="1964" y="11447"/>
                </a:lnTo>
                <a:lnTo>
                  <a:pt x="1741" y="11198"/>
                </a:lnTo>
                <a:lnTo>
                  <a:pt x="1529" y="10949"/>
                </a:lnTo>
                <a:lnTo>
                  <a:pt x="1336" y="10680"/>
                </a:lnTo>
                <a:lnTo>
                  <a:pt x="1155" y="10411"/>
                </a:lnTo>
                <a:lnTo>
                  <a:pt x="989" y="10133"/>
                </a:lnTo>
                <a:lnTo>
                  <a:pt x="837" y="9844"/>
                </a:lnTo>
                <a:lnTo>
                  <a:pt x="701" y="9555"/>
                </a:lnTo>
                <a:lnTo>
                  <a:pt x="577" y="9257"/>
                </a:lnTo>
                <a:lnTo>
                  <a:pt x="471" y="8958"/>
                </a:lnTo>
                <a:lnTo>
                  <a:pt x="376" y="8649"/>
                </a:lnTo>
                <a:lnTo>
                  <a:pt x="301" y="8341"/>
                </a:lnTo>
                <a:lnTo>
                  <a:pt x="236" y="8032"/>
                </a:lnTo>
                <a:lnTo>
                  <a:pt x="187" y="7714"/>
                </a:lnTo>
                <a:lnTo>
                  <a:pt x="152" y="7395"/>
                </a:lnTo>
                <a:lnTo>
                  <a:pt x="138" y="7076"/>
                </a:lnTo>
                <a:lnTo>
                  <a:pt x="134" y="6758"/>
                </a:lnTo>
                <a:lnTo>
                  <a:pt x="146" y="6439"/>
                </a:lnTo>
                <a:lnTo>
                  <a:pt x="175" y="6121"/>
                </a:lnTo>
                <a:lnTo>
                  <a:pt x="217" y="5802"/>
                </a:lnTo>
                <a:lnTo>
                  <a:pt x="278" y="5484"/>
                </a:lnTo>
                <a:lnTo>
                  <a:pt x="350" y="5165"/>
                </a:lnTo>
                <a:lnTo>
                  <a:pt x="440" y="4856"/>
                </a:lnTo>
                <a:lnTo>
                  <a:pt x="546" y="4548"/>
                </a:lnTo>
                <a:lnTo>
                  <a:pt x="667" y="4249"/>
                </a:lnTo>
                <a:lnTo>
                  <a:pt x="808" y="3940"/>
                </a:lnTo>
                <a:lnTo>
                  <a:pt x="962" y="3642"/>
                </a:lnTo>
                <a:lnTo>
                  <a:pt x="1128" y="3363"/>
                </a:lnTo>
                <a:lnTo>
                  <a:pt x="1317" y="3074"/>
                </a:lnTo>
                <a:lnTo>
                  <a:pt x="1518" y="2795"/>
                </a:lnTo>
                <a:lnTo>
                  <a:pt x="1733" y="2537"/>
                </a:lnTo>
                <a:lnTo>
                  <a:pt x="1960" y="2278"/>
                </a:lnTo>
                <a:lnTo>
                  <a:pt x="2198" y="2049"/>
                </a:lnTo>
                <a:lnTo>
                  <a:pt x="2444" y="1820"/>
                </a:lnTo>
                <a:lnTo>
                  <a:pt x="2698" y="1611"/>
                </a:lnTo>
                <a:lnTo>
                  <a:pt x="2963" y="1422"/>
                </a:lnTo>
                <a:lnTo>
                  <a:pt x="3235" y="1242"/>
                </a:lnTo>
                <a:lnTo>
                  <a:pt x="3515" y="1073"/>
                </a:lnTo>
                <a:lnTo>
                  <a:pt x="3798" y="924"/>
                </a:lnTo>
                <a:lnTo>
                  <a:pt x="4089" y="784"/>
                </a:lnTo>
                <a:lnTo>
                  <a:pt x="4389" y="655"/>
                </a:lnTo>
                <a:lnTo>
                  <a:pt x="4690" y="555"/>
                </a:lnTo>
                <a:lnTo>
                  <a:pt x="4997" y="456"/>
                </a:lnTo>
                <a:lnTo>
                  <a:pt x="5307" y="386"/>
                </a:lnTo>
                <a:lnTo>
                  <a:pt x="5617" y="317"/>
                </a:lnTo>
                <a:lnTo>
                  <a:pt x="5935" y="267"/>
                </a:lnTo>
                <a:lnTo>
                  <a:pt x="6252" y="237"/>
                </a:lnTo>
                <a:lnTo>
                  <a:pt x="6570" y="217"/>
                </a:lnTo>
                <a:lnTo>
                  <a:pt x="6891" y="217"/>
                </a:lnTo>
                <a:lnTo>
                  <a:pt x="7209" y="227"/>
                </a:lnTo>
                <a:lnTo>
                  <a:pt x="7531" y="257"/>
                </a:lnTo>
                <a:lnTo>
                  <a:pt x="7848" y="297"/>
                </a:lnTo>
                <a:lnTo>
                  <a:pt x="8166" y="356"/>
                </a:lnTo>
                <a:lnTo>
                  <a:pt x="8479" y="436"/>
                </a:lnTo>
                <a:lnTo>
                  <a:pt x="8790" y="526"/>
                </a:lnTo>
                <a:lnTo>
                  <a:pt x="9100" y="625"/>
                </a:lnTo>
                <a:lnTo>
                  <a:pt x="9402" y="755"/>
                </a:lnTo>
                <a:lnTo>
                  <a:pt x="9705" y="894"/>
                </a:lnTo>
                <a:lnTo>
                  <a:pt x="10000" y="1043"/>
                </a:lnTo>
                <a:lnTo>
                  <a:pt x="10287" y="1212"/>
                </a:lnTo>
                <a:lnTo>
                  <a:pt x="10571" y="1402"/>
                </a:lnTo>
                <a:close/>
                <a:moveTo>
                  <a:pt x="505716" y="400144"/>
                </a:moveTo>
                <a:lnTo>
                  <a:pt x="2717" y="12124"/>
                </a:lnTo>
                <a:lnTo>
                  <a:pt x="10847" y="1601"/>
                </a:lnTo>
                <a:lnTo>
                  <a:pt x="513850" y="389611"/>
                </a:lnTo>
                <a:close/>
                <a:moveTo>
                  <a:pt x="585461" y="453257"/>
                </a:moveTo>
                <a:lnTo>
                  <a:pt x="452215" y="426825"/>
                </a:lnTo>
                <a:lnTo>
                  <a:pt x="455769" y="424794"/>
                </a:lnTo>
                <a:lnTo>
                  <a:pt x="459244" y="422703"/>
                </a:lnTo>
                <a:lnTo>
                  <a:pt x="462638" y="420553"/>
                </a:lnTo>
                <a:lnTo>
                  <a:pt x="465954" y="418333"/>
                </a:lnTo>
                <a:lnTo>
                  <a:pt x="469189" y="416053"/>
                </a:lnTo>
                <a:lnTo>
                  <a:pt x="472345" y="413713"/>
                </a:lnTo>
                <a:lnTo>
                  <a:pt x="475421" y="411314"/>
                </a:lnTo>
                <a:lnTo>
                  <a:pt x="478408" y="408845"/>
                </a:lnTo>
                <a:lnTo>
                  <a:pt x="481315" y="406316"/>
                </a:lnTo>
                <a:lnTo>
                  <a:pt x="484142" y="403728"/>
                </a:lnTo>
                <a:lnTo>
                  <a:pt x="486900" y="401080"/>
                </a:lnTo>
                <a:lnTo>
                  <a:pt x="489568" y="398372"/>
                </a:lnTo>
                <a:lnTo>
                  <a:pt x="492157" y="395604"/>
                </a:lnTo>
                <a:lnTo>
                  <a:pt x="494666" y="392767"/>
                </a:lnTo>
                <a:lnTo>
                  <a:pt x="497095" y="389870"/>
                </a:lnTo>
                <a:lnTo>
                  <a:pt x="499444" y="386913"/>
                </a:lnTo>
                <a:lnTo>
                  <a:pt x="501714" y="383896"/>
                </a:lnTo>
                <a:lnTo>
                  <a:pt x="503904" y="380810"/>
                </a:lnTo>
                <a:lnTo>
                  <a:pt x="506015" y="377664"/>
                </a:lnTo>
                <a:lnTo>
                  <a:pt x="508036" y="374458"/>
                </a:lnTo>
                <a:lnTo>
                  <a:pt x="509987" y="371183"/>
                </a:lnTo>
                <a:lnTo>
                  <a:pt x="511849" y="367848"/>
                </a:lnTo>
                <a:lnTo>
                  <a:pt x="513631" y="364453"/>
                </a:lnTo>
                <a:lnTo>
                  <a:pt x="515333" y="360998"/>
                </a:lnTo>
                <a:lnTo>
                  <a:pt x="516956" y="357474"/>
                </a:lnTo>
                <a:lnTo>
                  <a:pt x="518499" y="353890"/>
                </a:lnTo>
                <a:lnTo>
                  <a:pt x="519963" y="350246"/>
                </a:lnTo>
                <a:lnTo>
                  <a:pt x="521347" y="346543"/>
                </a:lnTo>
                <a:lnTo>
                  <a:pt x="522651" y="342770"/>
                </a:lnTo>
                <a:lnTo>
                  <a:pt x="523875" y="338937"/>
                </a:lnTo>
                <a:lnTo>
                  <a:pt x="525010" y="335044"/>
                </a:lnTo>
                <a:lnTo>
                  <a:pt x="526066" y="331092"/>
                </a:lnTo>
                <a:lnTo>
                  <a:pt x="526066" y="331092"/>
                </a:lnTo>
                <a:close/>
                <a:moveTo>
                  <a:pt x="505716" y="400144"/>
                </a:moveTo>
                <a:lnTo>
                  <a:pt x="513850" y="389611"/>
                </a:lnTo>
                <a:lnTo>
                  <a:pt x="514119" y="389830"/>
                </a:lnTo>
                <a:lnTo>
                  <a:pt x="514368" y="390059"/>
                </a:lnTo>
                <a:lnTo>
                  <a:pt x="514607" y="390298"/>
                </a:lnTo>
                <a:lnTo>
                  <a:pt x="514826" y="390547"/>
                </a:lnTo>
                <a:lnTo>
                  <a:pt x="515035" y="390796"/>
                </a:lnTo>
                <a:lnTo>
                  <a:pt x="515234" y="391064"/>
                </a:lnTo>
                <a:lnTo>
                  <a:pt x="515413" y="391333"/>
                </a:lnTo>
                <a:lnTo>
                  <a:pt x="515582" y="391612"/>
                </a:lnTo>
                <a:lnTo>
                  <a:pt x="515732" y="391900"/>
                </a:lnTo>
                <a:lnTo>
                  <a:pt x="515871" y="392189"/>
                </a:lnTo>
                <a:lnTo>
                  <a:pt x="515991" y="392488"/>
                </a:lnTo>
                <a:lnTo>
                  <a:pt x="516100" y="392787"/>
                </a:lnTo>
                <a:lnTo>
                  <a:pt x="516190" y="393095"/>
                </a:lnTo>
                <a:lnTo>
                  <a:pt x="516269" y="393404"/>
                </a:lnTo>
                <a:lnTo>
                  <a:pt x="516329" y="393712"/>
                </a:lnTo>
                <a:lnTo>
                  <a:pt x="516379" y="394031"/>
                </a:lnTo>
                <a:lnTo>
                  <a:pt x="516419" y="394350"/>
                </a:lnTo>
                <a:lnTo>
                  <a:pt x="516429" y="394668"/>
                </a:lnTo>
                <a:lnTo>
                  <a:pt x="516438" y="394987"/>
                </a:lnTo>
                <a:lnTo>
                  <a:pt x="516419" y="395305"/>
                </a:lnTo>
                <a:lnTo>
                  <a:pt x="516389" y="395624"/>
                </a:lnTo>
                <a:lnTo>
                  <a:pt x="516349" y="395942"/>
                </a:lnTo>
                <a:lnTo>
                  <a:pt x="516289" y="396261"/>
                </a:lnTo>
                <a:lnTo>
                  <a:pt x="516219" y="396580"/>
                </a:lnTo>
                <a:lnTo>
                  <a:pt x="516130" y="396888"/>
                </a:lnTo>
                <a:lnTo>
                  <a:pt x="516020" y="397197"/>
                </a:lnTo>
                <a:lnTo>
                  <a:pt x="515901" y="397496"/>
                </a:lnTo>
                <a:lnTo>
                  <a:pt x="515761" y="397804"/>
                </a:lnTo>
                <a:lnTo>
                  <a:pt x="515602" y="398093"/>
                </a:lnTo>
                <a:lnTo>
                  <a:pt x="515443" y="398382"/>
                </a:lnTo>
                <a:lnTo>
                  <a:pt x="515254" y="398670"/>
                </a:lnTo>
                <a:lnTo>
                  <a:pt x="515045" y="398949"/>
                </a:lnTo>
                <a:lnTo>
                  <a:pt x="514836" y="399208"/>
                </a:lnTo>
                <a:lnTo>
                  <a:pt x="514607" y="399467"/>
                </a:lnTo>
                <a:lnTo>
                  <a:pt x="514368" y="399696"/>
                </a:lnTo>
                <a:lnTo>
                  <a:pt x="514119" y="399925"/>
                </a:lnTo>
                <a:lnTo>
                  <a:pt x="513870" y="400134"/>
                </a:lnTo>
                <a:lnTo>
                  <a:pt x="513601" y="400323"/>
                </a:lnTo>
                <a:lnTo>
                  <a:pt x="513332" y="400502"/>
                </a:lnTo>
                <a:lnTo>
                  <a:pt x="513054" y="400671"/>
                </a:lnTo>
                <a:lnTo>
                  <a:pt x="512765" y="400821"/>
                </a:lnTo>
                <a:lnTo>
                  <a:pt x="512476" y="400960"/>
                </a:lnTo>
                <a:lnTo>
                  <a:pt x="512177" y="401090"/>
                </a:lnTo>
                <a:lnTo>
                  <a:pt x="511879" y="401189"/>
                </a:lnTo>
                <a:lnTo>
                  <a:pt x="511570" y="401289"/>
                </a:lnTo>
                <a:lnTo>
                  <a:pt x="511262" y="401358"/>
                </a:lnTo>
                <a:lnTo>
                  <a:pt x="510953" y="401428"/>
                </a:lnTo>
                <a:lnTo>
                  <a:pt x="510634" y="401478"/>
                </a:lnTo>
                <a:lnTo>
                  <a:pt x="510316" y="401508"/>
                </a:lnTo>
                <a:lnTo>
                  <a:pt x="509997" y="401528"/>
                </a:lnTo>
                <a:lnTo>
                  <a:pt x="509679" y="401528"/>
                </a:lnTo>
                <a:lnTo>
                  <a:pt x="509360" y="401518"/>
                </a:lnTo>
                <a:lnTo>
                  <a:pt x="509041" y="401488"/>
                </a:lnTo>
                <a:lnTo>
                  <a:pt x="508723" y="401448"/>
                </a:lnTo>
                <a:lnTo>
                  <a:pt x="508404" y="401388"/>
                </a:lnTo>
                <a:lnTo>
                  <a:pt x="508086" y="401309"/>
                </a:lnTo>
                <a:lnTo>
                  <a:pt x="507777" y="401219"/>
                </a:lnTo>
                <a:lnTo>
                  <a:pt x="507468" y="401120"/>
                </a:lnTo>
                <a:lnTo>
                  <a:pt x="507170" y="400990"/>
                </a:lnTo>
                <a:lnTo>
                  <a:pt x="506861" y="400851"/>
                </a:lnTo>
                <a:lnTo>
                  <a:pt x="506572" y="400701"/>
                </a:lnTo>
                <a:lnTo>
                  <a:pt x="506284" y="400532"/>
                </a:lnTo>
                <a:lnTo>
                  <a:pt x="505995" y="400343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39E2722A-5AFF-4BFA-8FDB-127DEC4A7F9F}"/>
              </a:ext>
            </a:extLst>
          </p:cNvPr>
          <p:cNvSpPr/>
          <p:nvPr/>
        </p:nvSpPr>
        <p:spPr>
          <a:xfrm>
            <a:off x="2115163" y="4889099"/>
            <a:ext cx="2275872" cy="120900"/>
          </a:xfrm>
          <a:custGeom>
            <a:avLst/>
            <a:gdLst>
              <a:gd name="connsiteX0" fmla="*/ 277 w 2275872"/>
              <a:gd name="connsiteY0" fmla="*/ 60782 h 120900"/>
              <a:gd name="connsiteX1" fmla="*/ 121915 w 2275872"/>
              <a:gd name="connsiteY1" fmla="*/ 332 h 120900"/>
              <a:gd name="connsiteX2" fmla="*/ 121915 w 2275872"/>
              <a:gd name="connsiteY2" fmla="*/ 332 h 120900"/>
              <a:gd name="connsiteX3" fmla="*/ 120342 w 2275872"/>
              <a:gd name="connsiteY3" fmla="*/ 4105 h 120900"/>
              <a:gd name="connsiteX4" fmla="*/ 118859 w 2275872"/>
              <a:gd name="connsiteY4" fmla="*/ 7878 h 120900"/>
              <a:gd name="connsiteX5" fmla="*/ 117485 w 2275872"/>
              <a:gd name="connsiteY5" fmla="*/ 11651 h 120900"/>
              <a:gd name="connsiteX6" fmla="*/ 116210 w 2275872"/>
              <a:gd name="connsiteY6" fmla="*/ 15425 h 120900"/>
              <a:gd name="connsiteX7" fmla="*/ 115046 w 2275872"/>
              <a:gd name="connsiteY7" fmla="*/ 19208 h 120900"/>
              <a:gd name="connsiteX8" fmla="*/ 113980 w 2275872"/>
              <a:gd name="connsiteY8" fmla="*/ 22981 h 120900"/>
              <a:gd name="connsiteX9" fmla="*/ 113015 w 2275872"/>
              <a:gd name="connsiteY9" fmla="*/ 26754 h 120900"/>
              <a:gd name="connsiteX10" fmla="*/ 112148 w 2275872"/>
              <a:gd name="connsiteY10" fmla="*/ 30527 h 120900"/>
              <a:gd name="connsiteX11" fmla="*/ 111382 w 2275872"/>
              <a:gd name="connsiteY11" fmla="*/ 34310 h 120900"/>
              <a:gd name="connsiteX12" fmla="*/ 110725 w 2275872"/>
              <a:gd name="connsiteY12" fmla="*/ 38084 h 120900"/>
              <a:gd name="connsiteX13" fmla="*/ 110167 w 2275872"/>
              <a:gd name="connsiteY13" fmla="*/ 41857 h 120900"/>
              <a:gd name="connsiteX14" fmla="*/ 109709 w 2275872"/>
              <a:gd name="connsiteY14" fmla="*/ 45630 h 120900"/>
              <a:gd name="connsiteX15" fmla="*/ 109351 w 2275872"/>
              <a:gd name="connsiteY15" fmla="*/ 49403 h 120900"/>
              <a:gd name="connsiteX16" fmla="*/ 109092 w 2275872"/>
              <a:gd name="connsiteY16" fmla="*/ 53186 h 120900"/>
              <a:gd name="connsiteX17" fmla="*/ 108943 w 2275872"/>
              <a:gd name="connsiteY17" fmla="*/ 56959 h 120900"/>
              <a:gd name="connsiteX18" fmla="*/ 108893 w 2275872"/>
              <a:gd name="connsiteY18" fmla="*/ 60733 h 120900"/>
              <a:gd name="connsiteX19" fmla="*/ 108943 w 2275872"/>
              <a:gd name="connsiteY19" fmla="*/ 64506 h 120900"/>
              <a:gd name="connsiteX20" fmla="*/ 109092 w 2275872"/>
              <a:gd name="connsiteY20" fmla="*/ 68279 h 120900"/>
              <a:gd name="connsiteX21" fmla="*/ 109351 w 2275872"/>
              <a:gd name="connsiteY21" fmla="*/ 72062 h 120900"/>
              <a:gd name="connsiteX22" fmla="*/ 109709 w 2275872"/>
              <a:gd name="connsiteY22" fmla="*/ 75835 h 120900"/>
              <a:gd name="connsiteX23" fmla="*/ 110167 w 2275872"/>
              <a:gd name="connsiteY23" fmla="*/ 79608 h 120900"/>
              <a:gd name="connsiteX24" fmla="*/ 110725 w 2275872"/>
              <a:gd name="connsiteY24" fmla="*/ 83382 h 120900"/>
              <a:gd name="connsiteX25" fmla="*/ 111382 w 2275872"/>
              <a:gd name="connsiteY25" fmla="*/ 87155 h 120900"/>
              <a:gd name="connsiteX26" fmla="*/ 112148 w 2275872"/>
              <a:gd name="connsiteY26" fmla="*/ 90938 h 120900"/>
              <a:gd name="connsiteX27" fmla="*/ 113015 w 2275872"/>
              <a:gd name="connsiteY27" fmla="*/ 94711 h 120900"/>
              <a:gd name="connsiteX28" fmla="*/ 113980 w 2275872"/>
              <a:gd name="connsiteY28" fmla="*/ 98484 h 120900"/>
              <a:gd name="connsiteX29" fmla="*/ 115046 w 2275872"/>
              <a:gd name="connsiteY29" fmla="*/ 102257 h 120900"/>
              <a:gd name="connsiteX30" fmla="*/ 116210 w 2275872"/>
              <a:gd name="connsiteY30" fmla="*/ 106030 h 120900"/>
              <a:gd name="connsiteX31" fmla="*/ 117485 w 2275872"/>
              <a:gd name="connsiteY31" fmla="*/ 109814 h 120900"/>
              <a:gd name="connsiteX32" fmla="*/ 118859 w 2275872"/>
              <a:gd name="connsiteY32" fmla="*/ 113587 h 120900"/>
              <a:gd name="connsiteX33" fmla="*/ 120342 w 2275872"/>
              <a:gd name="connsiteY33" fmla="*/ 117360 h 120900"/>
              <a:gd name="connsiteX34" fmla="*/ 121915 w 2275872"/>
              <a:gd name="connsiteY34" fmla="*/ 121133 h 120900"/>
              <a:gd name="connsiteX35" fmla="*/ 95851 w 2275872"/>
              <a:gd name="connsiteY35" fmla="*/ 54112 h 120900"/>
              <a:gd name="connsiteX36" fmla="*/ 95851 w 2275872"/>
              <a:gd name="connsiteY36" fmla="*/ 67453 h 120900"/>
              <a:gd name="connsiteX37" fmla="*/ 95503 w 2275872"/>
              <a:gd name="connsiteY37" fmla="*/ 67443 h 120900"/>
              <a:gd name="connsiteX38" fmla="*/ 95164 w 2275872"/>
              <a:gd name="connsiteY38" fmla="*/ 67423 h 120900"/>
              <a:gd name="connsiteX39" fmla="*/ 94836 w 2275872"/>
              <a:gd name="connsiteY39" fmla="*/ 67373 h 120900"/>
              <a:gd name="connsiteX40" fmla="*/ 94507 w 2275872"/>
              <a:gd name="connsiteY40" fmla="*/ 67313 h 120900"/>
              <a:gd name="connsiteX41" fmla="*/ 94179 w 2275872"/>
              <a:gd name="connsiteY41" fmla="*/ 67243 h 120900"/>
              <a:gd name="connsiteX42" fmla="*/ 93870 w 2275872"/>
              <a:gd name="connsiteY42" fmla="*/ 67154 h 120900"/>
              <a:gd name="connsiteX43" fmla="*/ 93561 w 2275872"/>
              <a:gd name="connsiteY43" fmla="*/ 67044 h 120900"/>
              <a:gd name="connsiteX44" fmla="*/ 93253 w 2275872"/>
              <a:gd name="connsiteY44" fmla="*/ 66925 h 120900"/>
              <a:gd name="connsiteX45" fmla="*/ 92954 w 2275872"/>
              <a:gd name="connsiteY45" fmla="*/ 66796 h 120900"/>
              <a:gd name="connsiteX46" fmla="*/ 92665 w 2275872"/>
              <a:gd name="connsiteY46" fmla="*/ 66646 h 120900"/>
              <a:gd name="connsiteX47" fmla="*/ 92387 w 2275872"/>
              <a:gd name="connsiteY47" fmla="*/ 66487 h 120900"/>
              <a:gd name="connsiteX48" fmla="*/ 92118 w 2275872"/>
              <a:gd name="connsiteY48" fmla="*/ 66318 h 120900"/>
              <a:gd name="connsiteX49" fmla="*/ 91859 w 2275872"/>
              <a:gd name="connsiteY49" fmla="*/ 66129 h 120900"/>
              <a:gd name="connsiteX50" fmla="*/ 91610 w 2275872"/>
              <a:gd name="connsiteY50" fmla="*/ 65929 h 120900"/>
              <a:gd name="connsiteX51" fmla="*/ 91361 w 2275872"/>
              <a:gd name="connsiteY51" fmla="*/ 65720 h 120900"/>
              <a:gd name="connsiteX52" fmla="*/ 91132 w 2275872"/>
              <a:gd name="connsiteY52" fmla="*/ 65501 h 120900"/>
              <a:gd name="connsiteX53" fmla="*/ 90913 w 2275872"/>
              <a:gd name="connsiteY53" fmla="*/ 65262 h 120900"/>
              <a:gd name="connsiteX54" fmla="*/ 90704 w 2275872"/>
              <a:gd name="connsiteY54" fmla="*/ 65023 h 120900"/>
              <a:gd name="connsiteX55" fmla="*/ 90505 w 2275872"/>
              <a:gd name="connsiteY55" fmla="*/ 64774 h 120900"/>
              <a:gd name="connsiteX56" fmla="*/ 90316 w 2275872"/>
              <a:gd name="connsiteY56" fmla="*/ 64516 h 120900"/>
              <a:gd name="connsiteX57" fmla="*/ 90147 w 2275872"/>
              <a:gd name="connsiteY57" fmla="*/ 64247 h 120900"/>
              <a:gd name="connsiteX58" fmla="*/ 89987 w 2275872"/>
              <a:gd name="connsiteY58" fmla="*/ 63958 h 120900"/>
              <a:gd name="connsiteX59" fmla="*/ 89838 w 2275872"/>
              <a:gd name="connsiteY59" fmla="*/ 63679 h 120900"/>
              <a:gd name="connsiteX60" fmla="*/ 89709 w 2275872"/>
              <a:gd name="connsiteY60" fmla="*/ 63381 h 120900"/>
              <a:gd name="connsiteX61" fmla="*/ 89579 w 2275872"/>
              <a:gd name="connsiteY61" fmla="*/ 63072 h 120900"/>
              <a:gd name="connsiteX62" fmla="*/ 89480 w 2275872"/>
              <a:gd name="connsiteY62" fmla="*/ 62764 h 120900"/>
              <a:gd name="connsiteX63" fmla="*/ 89390 w 2275872"/>
              <a:gd name="connsiteY63" fmla="*/ 62445 h 120900"/>
              <a:gd name="connsiteX64" fmla="*/ 89310 w 2275872"/>
              <a:gd name="connsiteY64" fmla="*/ 62126 h 120900"/>
              <a:gd name="connsiteX65" fmla="*/ 89251 w 2275872"/>
              <a:gd name="connsiteY65" fmla="*/ 61798 h 120900"/>
              <a:gd name="connsiteX66" fmla="*/ 89211 w 2275872"/>
              <a:gd name="connsiteY66" fmla="*/ 61459 h 120900"/>
              <a:gd name="connsiteX67" fmla="*/ 89191 w 2275872"/>
              <a:gd name="connsiteY67" fmla="*/ 61131 h 120900"/>
              <a:gd name="connsiteX68" fmla="*/ 89181 w 2275872"/>
              <a:gd name="connsiteY68" fmla="*/ 60782 h 120900"/>
              <a:gd name="connsiteX69" fmla="*/ 89191 w 2275872"/>
              <a:gd name="connsiteY69" fmla="*/ 60434 h 120900"/>
              <a:gd name="connsiteX70" fmla="*/ 89211 w 2275872"/>
              <a:gd name="connsiteY70" fmla="*/ 60105 h 120900"/>
              <a:gd name="connsiteX71" fmla="*/ 89251 w 2275872"/>
              <a:gd name="connsiteY71" fmla="*/ 59767 h 120900"/>
              <a:gd name="connsiteX72" fmla="*/ 89310 w 2275872"/>
              <a:gd name="connsiteY72" fmla="*/ 59438 h 120900"/>
              <a:gd name="connsiteX73" fmla="*/ 89390 w 2275872"/>
              <a:gd name="connsiteY73" fmla="*/ 59110 h 120900"/>
              <a:gd name="connsiteX74" fmla="*/ 89480 w 2275872"/>
              <a:gd name="connsiteY74" fmla="*/ 58801 h 120900"/>
              <a:gd name="connsiteX75" fmla="*/ 89579 w 2275872"/>
              <a:gd name="connsiteY75" fmla="*/ 58492 h 120900"/>
              <a:gd name="connsiteX76" fmla="*/ 89709 w 2275872"/>
              <a:gd name="connsiteY76" fmla="*/ 58184 h 120900"/>
              <a:gd name="connsiteX77" fmla="*/ 89838 w 2275872"/>
              <a:gd name="connsiteY77" fmla="*/ 57885 h 120900"/>
              <a:gd name="connsiteX78" fmla="*/ 89987 w 2275872"/>
              <a:gd name="connsiteY78" fmla="*/ 57606 h 120900"/>
              <a:gd name="connsiteX79" fmla="*/ 90147 w 2275872"/>
              <a:gd name="connsiteY79" fmla="*/ 57318 h 120900"/>
              <a:gd name="connsiteX80" fmla="*/ 90316 w 2275872"/>
              <a:gd name="connsiteY80" fmla="*/ 57049 h 120900"/>
              <a:gd name="connsiteX81" fmla="*/ 90505 w 2275872"/>
              <a:gd name="connsiteY81" fmla="*/ 56790 h 120900"/>
              <a:gd name="connsiteX82" fmla="*/ 90704 w 2275872"/>
              <a:gd name="connsiteY82" fmla="*/ 56541 h 120900"/>
              <a:gd name="connsiteX83" fmla="*/ 90913 w 2275872"/>
              <a:gd name="connsiteY83" fmla="*/ 56302 h 120900"/>
              <a:gd name="connsiteX84" fmla="*/ 91132 w 2275872"/>
              <a:gd name="connsiteY84" fmla="*/ 56063 h 120900"/>
              <a:gd name="connsiteX85" fmla="*/ 91361 w 2275872"/>
              <a:gd name="connsiteY85" fmla="*/ 55844 h 120900"/>
              <a:gd name="connsiteX86" fmla="*/ 91610 w 2275872"/>
              <a:gd name="connsiteY86" fmla="*/ 55635 h 120900"/>
              <a:gd name="connsiteX87" fmla="*/ 91859 w 2275872"/>
              <a:gd name="connsiteY87" fmla="*/ 55436 h 120900"/>
              <a:gd name="connsiteX88" fmla="*/ 92118 w 2275872"/>
              <a:gd name="connsiteY88" fmla="*/ 55247 h 120900"/>
              <a:gd name="connsiteX89" fmla="*/ 92387 w 2275872"/>
              <a:gd name="connsiteY89" fmla="*/ 55078 h 120900"/>
              <a:gd name="connsiteX90" fmla="*/ 92665 w 2275872"/>
              <a:gd name="connsiteY90" fmla="*/ 54919 h 120900"/>
              <a:gd name="connsiteX91" fmla="*/ 92954 w 2275872"/>
              <a:gd name="connsiteY91" fmla="*/ 54769 h 120900"/>
              <a:gd name="connsiteX92" fmla="*/ 93253 w 2275872"/>
              <a:gd name="connsiteY92" fmla="*/ 54640 h 120900"/>
              <a:gd name="connsiteX93" fmla="*/ 93561 w 2275872"/>
              <a:gd name="connsiteY93" fmla="*/ 54520 h 120900"/>
              <a:gd name="connsiteX94" fmla="*/ 93870 w 2275872"/>
              <a:gd name="connsiteY94" fmla="*/ 54411 h 120900"/>
              <a:gd name="connsiteX95" fmla="*/ 94179 w 2275872"/>
              <a:gd name="connsiteY95" fmla="*/ 54321 h 120900"/>
              <a:gd name="connsiteX96" fmla="*/ 94507 w 2275872"/>
              <a:gd name="connsiteY96" fmla="*/ 54252 h 120900"/>
              <a:gd name="connsiteX97" fmla="*/ 94836 w 2275872"/>
              <a:gd name="connsiteY97" fmla="*/ 54192 h 120900"/>
              <a:gd name="connsiteX98" fmla="*/ 95164 w 2275872"/>
              <a:gd name="connsiteY98" fmla="*/ 54142 h 120900"/>
              <a:gd name="connsiteX99" fmla="*/ 95503 w 2275872"/>
              <a:gd name="connsiteY99" fmla="*/ 54122 h 120900"/>
              <a:gd name="connsiteX100" fmla="*/ 2180576 w 2275872"/>
              <a:gd name="connsiteY100" fmla="*/ 67453 h 120900"/>
              <a:gd name="connsiteX101" fmla="*/ 95851 w 2275872"/>
              <a:gd name="connsiteY101" fmla="*/ 67453 h 120900"/>
              <a:gd name="connsiteX102" fmla="*/ 95851 w 2275872"/>
              <a:gd name="connsiteY102" fmla="*/ 54112 h 120900"/>
              <a:gd name="connsiteX103" fmla="*/ 2180576 w 2275872"/>
              <a:gd name="connsiteY103" fmla="*/ 54112 h 120900"/>
              <a:gd name="connsiteX104" fmla="*/ 2276150 w 2275872"/>
              <a:gd name="connsiteY104" fmla="*/ 60782 h 120900"/>
              <a:gd name="connsiteX105" fmla="*/ 2154502 w 2275872"/>
              <a:gd name="connsiteY105" fmla="*/ 121233 h 120900"/>
              <a:gd name="connsiteX106" fmla="*/ 2156075 w 2275872"/>
              <a:gd name="connsiteY106" fmla="*/ 117460 h 120900"/>
              <a:gd name="connsiteX107" fmla="*/ 2157559 w 2275872"/>
              <a:gd name="connsiteY107" fmla="*/ 113687 h 120900"/>
              <a:gd name="connsiteX108" fmla="*/ 2158933 w 2275872"/>
              <a:gd name="connsiteY108" fmla="*/ 109913 h 120900"/>
              <a:gd name="connsiteX109" fmla="*/ 2160207 w 2275872"/>
              <a:gd name="connsiteY109" fmla="*/ 106130 h 120900"/>
              <a:gd name="connsiteX110" fmla="*/ 2161372 w 2275872"/>
              <a:gd name="connsiteY110" fmla="*/ 102357 h 120900"/>
              <a:gd name="connsiteX111" fmla="*/ 2162437 w 2275872"/>
              <a:gd name="connsiteY111" fmla="*/ 98584 h 120900"/>
              <a:gd name="connsiteX112" fmla="*/ 2163412 w 2275872"/>
              <a:gd name="connsiteY112" fmla="*/ 94811 h 120900"/>
              <a:gd name="connsiteX113" fmla="*/ 2164279 w 2275872"/>
              <a:gd name="connsiteY113" fmla="*/ 91037 h 120900"/>
              <a:gd name="connsiteX114" fmla="*/ 2165035 w 2275872"/>
              <a:gd name="connsiteY114" fmla="*/ 87254 h 120900"/>
              <a:gd name="connsiteX115" fmla="*/ 2165702 w 2275872"/>
              <a:gd name="connsiteY115" fmla="*/ 83481 h 120900"/>
              <a:gd name="connsiteX116" fmla="*/ 2166260 w 2275872"/>
              <a:gd name="connsiteY116" fmla="*/ 79708 h 120900"/>
              <a:gd name="connsiteX117" fmla="*/ 2166718 w 2275872"/>
              <a:gd name="connsiteY117" fmla="*/ 75935 h 120900"/>
              <a:gd name="connsiteX118" fmla="*/ 2167076 w 2275872"/>
              <a:gd name="connsiteY118" fmla="*/ 72162 h 120900"/>
              <a:gd name="connsiteX119" fmla="*/ 2167325 w 2275872"/>
              <a:gd name="connsiteY119" fmla="*/ 68379 h 120900"/>
              <a:gd name="connsiteX120" fmla="*/ 2167484 w 2275872"/>
              <a:gd name="connsiteY120" fmla="*/ 64605 h 120900"/>
              <a:gd name="connsiteX121" fmla="*/ 2167534 w 2275872"/>
              <a:gd name="connsiteY121" fmla="*/ 60832 h 120900"/>
              <a:gd name="connsiteX122" fmla="*/ 2167484 w 2275872"/>
              <a:gd name="connsiteY122" fmla="*/ 57059 h 120900"/>
              <a:gd name="connsiteX123" fmla="*/ 2167325 w 2275872"/>
              <a:gd name="connsiteY123" fmla="*/ 53286 h 120900"/>
              <a:gd name="connsiteX124" fmla="*/ 2167076 w 2275872"/>
              <a:gd name="connsiteY124" fmla="*/ 49503 h 120900"/>
              <a:gd name="connsiteX125" fmla="*/ 2166718 w 2275872"/>
              <a:gd name="connsiteY125" fmla="*/ 45729 h 120900"/>
              <a:gd name="connsiteX126" fmla="*/ 2166260 w 2275872"/>
              <a:gd name="connsiteY126" fmla="*/ 41956 h 120900"/>
              <a:gd name="connsiteX127" fmla="*/ 2165702 w 2275872"/>
              <a:gd name="connsiteY127" fmla="*/ 38183 h 120900"/>
              <a:gd name="connsiteX128" fmla="*/ 2165035 w 2275872"/>
              <a:gd name="connsiteY128" fmla="*/ 34410 h 120900"/>
              <a:gd name="connsiteX129" fmla="*/ 2164279 w 2275872"/>
              <a:gd name="connsiteY129" fmla="*/ 30627 h 120900"/>
              <a:gd name="connsiteX130" fmla="*/ 2163412 w 2275872"/>
              <a:gd name="connsiteY130" fmla="*/ 26854 h 120900"/>
              <a:gd name="connsiteX131" fmla="*/ 2162437 w 2275872"/>
              <a:gd name="connsiteY131" fmla="*/ 23080 h 120900"/>
              <a:gd name="connsiteX132" fmla="*/ 2161372 w 2275872"/>
              <a:gd name="connsiteY132" fmla="*/ 19307 h 120900"/>
              <a:gd name="connsiteX133" fmla="*/ 2160207 w 2275872"/>
              <a:gd name="connsiteY133" fmla="*/ 15524 h 120900"/>
              <a:gd name="connsiteX134" fmla="*/ 2158933 w 2275872"/>
              <a:gd name="connsiteY134" fmla="*/ 11751 h 120900"/>
              <a:gd name="connsiteX135" fmla="*/ 2157559 w 2275872"/>
              <a:gd name="connsiteY135" fmla="*/ 7978 h 120900"/>
              <a:gd name="connsiteX136" fmla="*/ 2156075 w 2275872"/>
              <a:gd name="connsiteY136" fmla="*/ 4205 h 120900"/>
              <a:gd name="connsiteX137" fmla="*/ 2154502 w 2275872"/>
              <a:gd name="connsiteY137" fmla="*/ 432 h 120900"/>
              <a:gd name="connsiteX138" fmla="*/ 2154502 w 2275872"/>
              <a:gd name="connsiteY138" fmla="*/ 432 h 120900"/>
              <a:gd name="connsiteX139" fmla="*/ 2180576 w 2275872"/>
              <a:gd name="connsiteY139" fmla="*/ 67453 h 120900"/>
              <a:gd name="connsiteX140" fmla="*/ 2180576 w 2275872"/>
              <a:gd name="connsiteY140" fmla="*/ 54112 h 120900"/>
              <a:gd name="connsiteX141" fmla="*/ 2180914 w 2275872"/>
              <a:gd name="connsiteY141" fmla="*/ 54122 h 120900"/>
              <a:gd name="connsiteX142" fmla="*/ 2181253 w 2275872"/>
              <a:gd name="connsiteY142" fmla="*/ 54142 h 120900"/>
              <a:gd name="connsiteX143" fmla="*/ 2181591 w 2275872"/>
              <a:gd name="connsiteY143" fmla="*/ 54192 h 120900"/>
              <a:gd name="connsiteX144" fmla="*/ 2181920 w 2275872"/>
              <a:gd name="connsiteY144" fmla="*/ 54252 h 120900"/>
              <a:gd name="connsiteX145" fmla="*/ 2182238 w 2275872"/>
              <a:gd name="connsiteY145" fmla="*/ 54321 h 120900"/>
              <a:gd name="connsiteX146" fmla="*/ 2182557 w 2275872"/>
              <a:gd name="connsiteY146" fmla="*/ 54411 h 120900"/>
              <a:gd name="connsiteX147" fmla="*/ 2182866 w 2275872"/>
              <a:gd name="connsiteY147" fmla="*/ 54520 h 120900"/>
              <a:gd name="connsiteX148" fmla="*/ 2183174 w 2275872"/>
              <a:gd name="connsiteY148" fmla="*/ 54640 h 120900"/>
              <a:gd name="connsiteX149" fmla="*/ 2183463 w 2275872"/>
              <a:gd name="connsiteY149" fmla="*/ 54769 h 120900"/>
              <a:gd name="connsiteX150" fmla="*/ 2183752 w 2275872"/>
              <a:gd name="connsiteY150" fmla="*/ 54919 h 120900"/>
              <a:gd name="connsiteX151" fmla="*/ 2184031 w 2275872"/>
              <a:gd name="connsiteY151" fmla="*/ 55078 h 120900"/>
              <a:gd name="connsiteX152" fmla="*/ 2184299 w 2275872"/>
              <a:gd name="connsiteY152" fmla="*/ 55247 h 120900"/>
              <a:gd name="connsiteX153" fmla="*/ 2184568 w 2275872"/>
              <a:gd name="connsiteY153" fmla="*/ 55436 h 120900"/>
              <a:gd name="connsiteX154" fmla="*/ 2184817 w 2275872"/>
              <a:gd name="connsiteY154" fmla="*/ 55635 h 120900"/>
              <a:gd name="connsiteX155" fmla="*/ 2185056 w 2275872"/>
              <a:gd name="connsiteY155" fmla="*/ 55844 h 120900"/>
              <a:gd name="connsiteX156" fmla="*/ 2185285 w 2275872"/>
              <a:gd name="connsiteY156" fmla="*/ 56063 h 120900"/>
              <a:gd name="connsiteX157" fmla="*/ 2185514 w 2275872"/>
              <a:gd name="connsiteY157" fmla="*/ 56302 h 120900"/>
              <a:gd name="connsiteX158" fmla="*/ 2185723 w 2275872"/>
              <a:gd name="connsiteY158" fmla="*/ 56541 h 120900"/>
              <a:gd name="connsiteX159" fmla="*/ 2185912 w 2275872"/>
              <a:gd name="connsiteY159" fmla="*/ 56790 h 120900"/>
              <a:gd name="connsiteX160" fmla="*/ 2186101 w 2275872"/>
              <a:gd name="connsiteY160" fmla="*/ 57059 h 120900"/>
              <a:gd name="connsiteX161" fmla="*/ 2186280 w 2275872"/>
              <a:gd name="connsiteY161" fmla="*/ 57318 h 120900"/>
              <a:gd name="connsiteX162" fmla="*/ 2186440 w 2275872"/>
              <a:gd name="connsiteY162" fmla="*/ 57606 h 120900"/>
              <a:gd name="connsiteX163" fmla="*/ 2186589 w 2275872"/>
              <a:gd name="connsiteY163" fmla="*/ 57885 h 120900"/>
              <a:gd name="connsiteX164" fmla="*/ 2186719 w 2275872"/>
              <a:gd name="connsiteY164" fmla="*/ 58184 h 120900"/>
              <a:gd name="connsiteX165" fmla="*/ 2186838 w 2275872"/>
              <a:gd name="connsiteY165" fmla="*/ 58492 h 120900"/>
              <a:gd name="connsiteX166" fmla="*/ 2186947 w 2275872"/>
              <a:gd name="connsiteY166" fmla="*/ 58801 h 120900"/>
              <a:gd name="connsiteX167" fmla="*/ 2187037 w 2275872"/>
              <a:gd name="connsiteY167" fmla="*/ 59120 h 120900"/>
              <a:gd name="connsiteX168" fmla="*/ 2187107 w 2275872"/>
              <a:gd name="connsiteY168" fmla="*/ 59438 h 120900"/>
              <a:gd name="connsiteX169" fmla="*/ 2187167 w 2275872"/>
              <a:gd name="connsiteY169" fmla="*/ 59767 h 120900"/>
              <a:gd name="connsiteX170" fmla="*/ 2187206 w 2275872"/>
              <a:gd name="connsiteY170" fmla="*/ 60105 h 120900"/>
              <a:gd name="connsiteX171" fmla="*/ 2187236 w 2275872"/>
              <a:gd name="connsiteY171" fmla="*/ 60434 h 120900"/>
              <a:gd name="connsiteX172" fmla="*/ 2187246 w 2275872"/>
              <a:gd name="connsiteY172" fmla="*/ 60782 h 120900"/>
              <a:gd name="connsiteX173" fmla="*/ 2187236 w 2275872"/>
              <a:gd name="connsiteY173" fmla="*/ 61131 h 120900"/>
              <a:gd name="connsiteX174" fmla="*/ 2187206 w 2275872"/>
              <a:gd name="connsiteY174" fmla="*/ 61459 h 120900"/>
              <a:gd name="connsiteX175" fmla="*/ 2187167 w 2275872"/>
              <a:gd name="connsiteY175" fmla="*/ 61798 h 120900"/>
              <a:gd name="connsiteX176" fmla="*/ 2187107 w 2275872"/>
              <a:gd name="connsiteY176" fmla="*/ 62126 h 120900"/>
              <a:gd name="connsiteX177" fmla="*/ 2187037 w 2275872"/>
              <a:gd name="connsiteY177" fmla="*/ 62455 h 120900"/>
              <a:gd name="connsiteX178" fmla="*/ 2186947 w 2275872"/>
              <a:gd name="connsiteY178" fmla="*/ 62764 h 120900"/>
              <a:gd name="connsiteX179" fmla="*/ 2186838 w 2275872"/>
              <a:gd name="connsiteY179" fmla="*/ 63072 h 120900"/>
              <a:gd name="connsiteX180" fmla="*/ 2186719 w 2275872"/>
              <a:gd name="connsiteY180" fmla="*/ 63381 h 120900"/>
              <a:gd name="connsiteX181" fmla="*/ 2186589 w 2275872"/>
              <a:gd name="connsiteY181" fmla="*/ 63679 h 120900"/>
              <a:gd name="connsiteX182" fmla="*/ 2186440 w 2275872"/>
              <a:gd name="connsiteY182" fmla="*/ 63958 h 120900"/>
              <a:gd name="connsiteX183" fmla="*/ 2186280 w 2275872"/>
              <a:gd name="connsiteY183" fmla="*/ 64247 h 120900"/>
              <a:gd name="connsiteX184" fmla="*/ 2186101 w 2275872"/>
              <a:gd name="connsiteY184" fmla="*/ 64516 h 120900"/>
              <a:gd name="connsiteX185" fmla="*/ 2185912 w 2275872"/>
              <a:gd name="connsiteY185" fmla="*/ 64774 h 120900"/>
              <a:gd name="connsiteX186" fmla="*/ 2185723 w 2275872"/>
              <a:gd name="connsiteY186" fmla="*/ 65023 h 120900"/>
              <a:gd name="connsiteX187" fmla="*/ 2185514 w 2275872"/>
              <a:gd name="connsiteY187" fmla="*/ 65272 h 120900"/>
              <a:gd name="connsiteX188" fmla="*/ 2185285 w 2275872"/>
              <a:gd name="connsiteY188" fmla="*/ 65501 h 120900"/>
              <a:gd name="connsiteX189" fmla="*/ 2185056 w 2275872"/>
              <a:gd name="connsiteY189" fmla="*/ 65720 h 120900"/>
              <a:gd name="connsiteX190" fmla="*/ 2184817 w 2275872"/>
              <a:gd name="connsiteY190" fmla="*/ 65929 h 120900"/>
              <a:gd name="connsiteX191" fmla="*/ 2184568 w 2275872"/>
              <a:gd name="connsiteY191" fmla="*/ 66129 h 120900"/>
              <a:gd name="connsiteX192" fmla="*/ 2184299 w 2275872"/>
              <a:gd name="connsiteY192" fmla="*/ 66318 h 120900"/>
              <a:gd name="connsiteX193" fmla="*/ 2184031 w 2275872"/>
              <a:gd name="connsiteY193" fmla="*/ 66487 h 120900"/>
              <a:gd name="connsiteX194" fmla="*/ 2183752 w 2275872"/>
              <a:gd name="connsiteY194" fmla="*/ 66646 h 120900"/>
              <a:gd name="connsiteX195" fmla="*/ 2183463 w 2275872"/>
              <a:gd name="connsiteY195" fmla="*/ 66796 h 120900"/>
              <a:gd name="connsiteX196" fmla="*/ 2183174 w 2275872"/>
              <a:gd name="connsiteY196" fmla="*/ 66925 h 120900"/>
              <a:gd name="connsiteX197" fmla="*/ 2182866 w 2275872"/>
              <a:gd name="connsiteY197" fmla="*/ 67044 h 120900"/>
              <a:gd name="connsiteX198" fmla="*/ 2182557 w 2275872"/>
              <a:gd name="connsiteY198" fmla="*/ 67154 h 120900"/>
              <a:gd name="connsiteX199" fmla="*/ 2182238 w 2275872"/>
              <a:gd name="connsiteY199" fmla="*/ 67243 h 120900"/>
              <a:gd name="connsiteX200" fmla="*/ 2181920 w 2275872"/>
              <a:gd name="connsiteY200" fmla="*/ 67313 h 120900"/>
              <a:gd name="connsiteX201" fmla="*/ 2181591 w 2275872"/>
              <a:gd name="connsiteY201" fmla="*/ 67373 h 120900"/>
              <a:gd name="connsiteX202" fmla="*/ 2181253 w 2275872"/>
              <a:gd name="connsiteY202" fmla="*/ 67423 h 120900"/>
              <a:gd name="connsiteX203" fmla="*/ 2180914 w 2275872"/>
              <a:gd name="connsiteY203" fmla="*/ 67443 h 12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</a:cxnLst>
            <a:rect l="l" t="t" r="r" b="b"/>
            <a:pathLst>
              <a:path w="2275872" h="120900">
                <a:moveTo>
                  <a:pt x="277" y="60782"/>
                </a:moveTo>
                <a:lnTo>
                  <a:pt x="121915" y="332"/>
                </a:lnTo>
                <a:lnTo>
                  <a:pt x="121915" y="332"/>
                </a:lnTo>
                <a:lnTo>
                  <a:pt x="120342" y="4105"/>
                </a:lnTo>
                <a:lnTo>
                  <a:pt x="118859" y="7878"/>
                </a:lnTo>
                <a:lnTo>
                  <a:pt x="117485" y="11651"/>
                </a:lnTo>
                <a:lnTo>
                  <a:pt x="116210" y="15425"/>
                </a:lnTo>
                <a:lnTo>
                  <a:pt x="115046" y="19208"/>
                </a:lnTo>
                <a:lnTo>
                  <a:pt x="113980" y="22981"/>
                </a:lnTo>
                <a:lnTo>
                  <a:pt x="113015" y="26754"/>
                </a:lnTo>
                <a:lnTo>
                  <a:pt x="112148" y="30527"/>
                </a:lnTo>
                <a:lnTo>
                  <a:pt x="111382" y="34310"/>
                </a:lnTo>
                <a:lnTo>
                  <a:pt x="110725" y="38084"/>
                </a:lnTo>
                <a:lnTo>
                  <a:pt x="110167" y="41857"/>
                </a:lnTo>
                <a:lnTo>
                  <a:pt x="109709" y="45630"/>
                </a:lnTo>
                <a:lnTo>
                  <a:pt x="109351" y="49403"/>
                </a:lnTo>
                <a:lnTo>
                  <a:pt x="109092" y="53186"/>
                </a:lnTo>
                <a:lnTo>
                  <a:pt x="108943" y="56959"/>
                </a:lnTo>
                <a:lnTo>
                  <a:pt x="108893" y="60733"/>
                </a:lnTo>
                <a:lnTo>
                  <a:pt x="108943" y="64506"/>
                </a:lnTo>
                <a:lnTo>
                  <a:pt x="109092" y="68279"/>
                </a:lnTo>
                <a:lnTo>
                  <a:pt x="109351" y="72062"/>
                </a:lnTo>
                <a:lnTo>
                  <a:pt x="109709" y="75835"/>
                </a:lnTo>
                <a:lnTo>
                  <a:pt x="110167" y="79608"/>
                </a:lnTo>
                <a:lnTo>
                  <a:pt x="110725" y="83382"/>
                </a:lnTo>
                <a:lnTo>
                  <a:pt x="111382" y="87155"/>
                </a:lnTo>
                <a:lnTo>
                  <a:pt x="112148" y="90938"/>
                </a:lnTo>
                <a:lnTo>
                  <a:pt x="113015" y="94711"/>
                </a:lnTo>
                <a:lnTo>
                  <a:pt x="113980" y="98484"/>
                </a:lnTo>
                <a:lnTo>
                  <a:pt x="115046" y="102257"/>
                </a:lnTo>
                <a:lnTo>
                  <a:pt x="116210" y="106030"/>
                </a:lnTo>
                <a:lnTo>
                  <a:pt x="117485" y="109814"/>
                </a:lnTo>
                <a:lnTo>
                  <a:pt x="118859" y="113587"/>
                </a:lnTo>
                <a:lnTo>
                  <a:pt x="120342" y="117360"/>
                </a:lnTo>
                <a:lnTo>
                  <a:pt x="121915" y="121133"/>
                </a:lnTo>
                <a:close/>
                <a:moveTo>
                  <a:pt x="95851" y="54112"/>
                </a:moveTo>
                <a:lnTo>
                  <a:pt x="95851" y="67453"/>
                </a:lnTo>
                <a:lnTo>
                  <a:pt x="95503" y="67443"/>
                </a:lnTo>
                <a:lnTo>
                  <a:pt x="95164" y="67423"/>
                </a:lnTo>
                <a:lnTo>
                  <a:pt x="94836" y="67373"/>
                </a:lnTo>
                <a:lnTo>
                  <a:pt x="94507" y="67313"/>
                </a:lnTo>
                <a:lnTo>
                  <a:pt x="94179" y="67243"/>
                </a:lnTo>
                <a:lnTo>
                  <a:pt x="93870" y="67154"/>
                </a:lnTo>
                <a:lnTo>
                  <a:pt x="93561" y="67044"/>
                </a:lnTo>
                <a:lnTo>
                  <a:pt x="93253" y="66925"/>
                </a:lnTo>
                <a:lnTo>
                  <a:pt x="92954" y="66796"/>
                </a:lnTo>
                <a:lnTo>
                  <a:pt x="92665" y="66646"/>
                </a:lnTo>
                <a:lnTo>
                  <a:pt x="92387" y="66487"/>
                </a:lnTo>
                <a:lnTo>
                  <a:pt x="92118" y="66318"/>
                </a:lnTo>
                <a:lnTo>
                  <a:pt x="91859" y="66129"/>
                </a:lnTo>
                <a:lnTo>
                  <a:pt x="91610" y="65929"/>
                </a:lnTo>
                <a:lnTo>
                  <a:pt x="91361" y="65720"/>
                </a:lnTo>
                <a:lnTo>
                  <a:pt x="91132" y="65501"/>
                </a:lnTo>
                <a:lnTo>
                  <a:pt x="90913" y="65262"/>
                </a:lnTo>
                <a:lnTo>
                  <a:pt x="90704" y="65023"/>
                </a:lnTo>
                <a:lnTo>
                  <a:pt x="90505" y="64774"/>
                </a:lnTo>
                <a:lnTo>
                  <a:pt x="90316" y="64516"/>
                </a:lnTo>
                <a:lnTo>
                  <a:pt x="90147" y="64247"/>
                </a:lnTo>
                <a:lnTo>
                  <a:pt x="89987" y="63958"/>
                </a:lnTo>
                <a:lnTo>
                  <a:pt x="89838" y="63679"/>
                </a:lnTo>
                <a:lnTo>
                  <a:pt x="89709" y="63381"/>
                </a:lnTo>
                <a:lnTo>
                  <a:pt x="89579" y="63072"/>
                </a:lnTo>
                <a:lnTo>
                  <a:pt x="89480" y="62764"/>
                </a:lnTo>
                <a:lnTo>
                  <a:pt x="89390" y="62445"/>
                </a:lnTo>
                <a:lnTo>
                  <a:pt x="89310" y="62126"/>
                </a:lnTo>
                <a:lnTo>
                  <a:pt x="89251" y="61798"/>
                </a:lnTo>
                <a:lnTo>
                  <a:pt x="89211" y="61459"/>
                </a:lnTo>
                <a:lnTo>
                  <a:pt x="89191" y="61131"/>
                </a:lnTo>
                <a:lnTo>
                  <a:pt x="89181" y="60782"/>
                </a:lnTo>
                <a:lnTo>
                  <a:pt x="89191" y="60434"/>
                </a:lnTo>
                <a:lnTo>
                  <a:pt x="89211" y="60105"/>
                </a:lnTo>
                <a:lnTo>
                  <a:pt x="89251" y="59767"/>
                </a:lnTo>
                <a:lnTo>
                  <a:pt x="89310" y="59438"/>
                </a:lnTo>
                <a:lnTo>
                  <a:pt x="89390" y="59110"/>
                </a:lnTo>
                <a:lnTo>
                  <a:pt x="89480" y="58801"/>
                </a:lnTo>
                <a:lnTo>
                  <a:pt x="89579" y="58492"/>
                </a:lnTo>
                <a:lnTo>
                  <a:pt x="89709" y="58184"/>
                </a:lnTo>
                <a:lnTo>
                  <a:pt x="89838" y="57885"/>
                </a:lnTo>
                <a:lnTo>
                  <a:pt x="89987" y="57606"/>
                </a:lnTo>
                <a:lnTo>
                  <a:pt x="90147" y="57318"/>
                </a:lnTo>
                <a:lnTo>
                  <a:pt x="90316" y="57049"/>
                </a:lnTo>
                <a:lnTo>
                  <a:pt x="90505" y="56790"/>
                </a:lnTo>
                <a:lnTo>
                  <a:pt x="90704" y="56541"/>
                </a:lnTo>
                <a:lnTo>
                  <a:pt x="90913" y="56302"/>
                </a:lnTo>
                <a:lnTo>
                  <a:pt x="91132" y="56063"/>
                </a:lnTo>
                <a:lnTo>
                  <a:pt x="91361" y="55844"/>
                </a:lnTo>
                <a:lnTo>
                  <a:pt x="91610" y="55635"/>
                </a:lnTo>
                <a:lnTo>
                  <a:pt x="91859" y="55436"/>
                </a:lnTo>
                <a:lnTo>
                  <a:pt x="92118" y="55247"/>
                </a:lnTo>
                <a:lnTo>
                  <a:pt x="92387" y="55078"/>
                </a:lnTo>
                <a:lnTo>
                  <a:pt x="92665" y="54919"/>
                </a:lnTo>
                <a:lnTo>
                  <a:pt x="92954" y="54769"/>
                </a:lnTo>
                <a:lnTo>
                  <a:pt x="93253" y="54640"/>
                </a:lnTo>
                <a:lnTo>
                  <a:pt x="93561" y="54520"/>
                </a:lnTo>
                <a:lnTo>
                  <a:pt x="93870" y="54411"/>
                </a:lnTo>
                <a:lnTo>
                  <a:pt x="94179" y="54321"/>
                </a:lnTo>
                <a:lnTo>
                  <a:pt x="94507" y="54252"/>
                </a:lnTo>
                <a:lnTo>
                  <a:pt x="94836" y="54192"/>
                </a:lnTo>
                <a:lnTo>
                  <a:pt x="95164" y="54142"/>
                </a:lnTo>
                <a:lnTo>
                  <a:pt x="95503" y="54122"/>
                </a:lnTo>
                <a:close/>
                <a:moveTo>
                  <a:pt x="2180576" y="67453"/>
                </a:moveTo>
                <a:lnTo>
                  <a:pt x="95851" y="67453"/>
                </a:lnTo>
                <a:lnTo>
                  <a:pt x="95851" y="54112"/>
                </a:lnTo>
                <a:lnTo>
                  <a:pt x="2180576" y="54112"/>
                </a:lnTo>
                <a:close/>
                <a:moveTo>
                  <a:pt x="2276150" y="60782"/>
                </a:moveTo>
                <a:lnTo>
                  <a:pt x="2154502" y="121233"/>
                </a:lnTo>
                <a:lnTo>
                  <a:pt x="2156075" y="117460"/>
                </a:lnTo>
                <a:lnTo>
                  <a:pt x="2157559" y="113687"/>
                </a:lnTo>
                <a:lnTo>
                  <a:pt x="2158933" y="109913"/>
                </a:lnTo>
                <a:lnTo>
                  <a:pt x="2160207" y="106130"/>
                </a:lnTo>
                <a:lnTo>
                  <a:pt x="2161372" y="102357"/>
                </a:lnTo>
                <a:lnTo>
                  <a:pt x="2162437" y="98584"/>
                </a:lnTo>
                <a:lnTo>
                  <a:pt x="2163412" y="94811"/>
                </a:lnTo>
                <a:lnTo>
                  <a:pt x="2164279" y="91037"/>
                </a:lnTo>
                <a:lnTo>
                  <a:pt x="2165035" y="87254"/>
                </a:lnTo>
                <a:lnTo>
                  <a:pt x="2165702" y="83481"/>
                </a:lnTo>
                <a:lnTo>
                  <a:pt x="2166260" y="79708"/>
                </a:lnTo>
                <a:lnTo>
                  <a:pt x="2166718" y="75935"/>
                </a:lnTo>
                <a:lnTo>
                  <a:pt x="2167076" y="72162"/>
                </a:lnTo>
                <a:lnTo>
                  <a:pt x="2167325" y="68379"/>
                </a:lnTo>
                <a:lnTo>
                  <a:pt x="2167484" y="64605"/>
                </a:lnTo>
                <a:lnTo>
                  <a:pt x="2167534" y="60832"/>
                </a:lnTo>
                <a:lnTo>
                  <a:pt x="2167484" y="57059"/>
                </a:lnTo>
                <a:lnTo>
                  <a:pt x="2167325" y="53286"/>
                </a:lnTo>
                <a:lnTo>
                  <a:pt x="2167076" y="49503"/>
                </a:lnTo>
                <a:lnTo>
                  <a:pt x="2166718" y="45729"/>
                </a:lnTo>
                <a:lnTo>
                  <a:pt x="2166260" y="41956"/>
                </a:lnTo>
                <a:lnTo>
                  <a:pt x="2165702" y="38183"/>
                </a:lnTo>
                <a:lnTo>
                  <a:pt x="2165035" y="34410"/>
                </a:lnTo>
                <a:lnTo>
                  <a:pt x="2164279" y="30627"/>
                </a:lnTo>
                <a:lnTo>
                  <a:pt x="2163412" y="26854"/>
                </a:lnTo>
                <a:lnTo>
                  <a:pt x="2162437" y="23080"/>
                </a:lnTo>
                <a:lnTo>
                  <a:pt x="2161372" y="19307"/>
                </a:lnTo>
                <a:lnTo>
                  <a:pt x="2160207" y="15524"/>
                </a:lnTo>
                <a:lnTo>
                  <a:pt x="2158933" y="11751"/>
                </a:lnTo>
                <a:lnTo>
                  <a:pt x="2157559" y="7978"/>
                </a:lnTo>
                <a:lnTo>
                  <a:pt x="2156075" y="4205"/>
                </a:lnTo>
                <a:lnTo>
                  <a:pt x="2154502" y="432"/>
                </a:lnTo>
                <a:lnTo>
                  <a:pt x="2154502" y="432"/>
                </a:lnTo>
                <a:close/>
                <a:moveTo>
                  <a:pt x="2180576" y="67453"/>
                </a:moveTo>
                <a:lnTo>
                  <a:pt x="2180576" y="54112"/>
                </a:lnTo>
                <a:lnTo>
                  <a:pt x="2180914" y="54122"/>
                </a:lnTo>
                <a:lnTo>
                  <a:pt x="2181253" y="54142"/>
                </a:lnTo>
                <a:lnTo>
                  <a:pt x="2181591" y="54192"/>
                </a:lnTo>
                <a:lnTo>
                  <a:pt x="2181920" y="54252"/>
                </a:lnTo>
                <a:lnTo>
                  <a:pt x="2182238" y="54321"/>
                </a:lnTo>
                <a:lnTo>
                  <a:pt x="2182557" y="54411"/>
                </a:lnTo>
                <a:lnTo>
                  <a:pt x="2182866" y="54520"/>
                </a:lnTo>
                <a:lnTo>
                  <a:pt x="2183174" y="54640"/>
                </a:lnTo>
                <a:lnTo>
                  <a:pt x="2183463" y="54769"/>
                </a:lnTo>
                <a:lnTo>
                  <a:pt x="2183752" y="54919"/>
                </a:lnTo>
                <a:lnTo>
                  <a:pt x="2184031" y="55078"/>
                </a:lnTo>
                <a:lnTo>
                  <a:pt x="2184299" y="55247"/>
                </a:lnTo>
                <a:lnTo>
                  <a:pt x="2184568" y="55436"/>
                </a:lnTo>
                <a:lnTo>
                  <a:pt x="2184817" y="55635"/>
                </a:lnTo>
                <a:lnTo>
                  <a:pt x="2185056" y="55844"/>
                </a:lnTo>
                <a:lnTo>
                  <a:pt x="2185285" y="56063"/>
                </a:lnTo>
                <a:lnTo>
                  <a:pt x="2185514" y="56302"/>
                </a:lnTo>
                <a:lnTo>
                  <a:pt x="2185723" y="56541"/>
                </a:lnTo>
                <a:lnTo>
                  <a:pt x="2185912" y="56790"/>
                </a:lnTo>
                <a:lnTo>
                  <a:pt x="2186101" y="57059"/>
                </a:lnTo>
                <a:lnTo>
                  <a:pt x="2186280" y="57318"/>
                </a:lnTo>
                <a:lnTo>
                  <a:pt x="2186440" y="57606"/>
                </a:lnTo>
                <a:lnTo>
                  <a:pt x="2186589" y="57885"/>
                </a:lnTo>
                <a:lnTo>
                  <a:pt x="2186719" y="58184"/>
                </a:lnTo>
                <a:lnTo>
                  <a:pt x="2186838" y="58492"/>
                </a:lnTo>
                <a:lnTo>
                  <a:pt x="2186947" y="58801"/>
                </a:lnTo>
                <a:lnTo>
                  <a:pt x="2187037" y="59120"/>
                </a:lnTo>
                <a:lnTo>
                  <a:pt x="2187107" y="59438"/>
                </a:lnTo>
                <a:lnTo>
                  <a:pt x="2187167" y="59767"/>
                </a:lnTo>
                <a:lnTo>
                  <a:pt x="2187206" y="60105"/>
                </a:lnTo>
                <a:lnTo>
                  <a:pt x="2187236" y="60434"/>
                </a:lnTo>
                <a:lnTo>
                  <a:pt x="2187246" y="60782"/>
                </a:lnTo>
                <a:lnTo>
                  <a:pt x="2187236" y="61131"/>
                </a:lnTo>
                <a:lnTo>
                  <a:pt x="2187206" y="61459"/>
                </a:lnTo>
                <a:lnTo>
                  <a:pt x="2187167" y="61798"/>
                </a:lnTo>
                <a:lnTo>
                  <a:pt x="2187107" y="62126"/>
                </a:lnTo>
                <a:lnTo>
                  <a:pt x="2187037" y="62455"/>
                </a:lnTo>
                <a:lnTo>
                  <a:pt x="2186947" y="62764"/>
                </a:lnTo>
                <a:lnTo>
                  <a:pt x="2186838" y="63072"/>
                </a:lnTo>
                <a:lnTo>
                  <a:pt x="2186719" y="63381"/>
                </a:lnTo>
                <a:lnTo>
                  <a:pt x="2186589" y="63679"/>
                </a:lnTo>
                <a:lnTo>
                  <a:pt x="2186440" y="63958"/>
                </a:lnTo>
                <a:lnTo>
                  <a:pt x="2186280" y="64247"/>
                </a:lnTo>
                <a:lnTo>
                  <a:pt x="2186101" y="64516"/>
                </a:lnTo>
                <a:lnTo>
                  <a:pt x="2185912" y="64774"/>
                </a:lnTo>
                <a:lnTo>
                  <a:pt x="2185723" y="65023"/>
                </a:lnTo>
                <a:lnTo>
                  <a:pt x="2185514" y="65272"/>
                </a:lnTo>
                <a:lnTo>
                  <a:pt x="2185285" y="65501"/>
                </a:lnTo>
                <a:lnTo>
                  <a:pt x="2185056" y="65720"/>
                </a:lnTo>
                <a:lnTo>
                  <a:pt x="2184817" y="65929"/>
                </a:lnTo>
                <a:lnTo>
                  <a:pt x="2184568" y="66129"/>
                </a:lnTo>
                <a:lnTo>
                  <a:pt x="2184299" y="66318"/>
                </a:lnTo>
                <a:lnTo>
                  <a:pt x="2184031" y="66487"/>
                </a:lnTo>
                <a:lnTo>
                  <a:pt x="2183752" y="66646"/>
                </a:lnTo>
                <a:lnTo>
                  <a:pt x="2183463" y="66796"/>
                </a:lnTo>
                <a:lnTo>
                  <a:pt x="2183174" y="66925"/>
                </a:lnTo>
                <a:lnTo>
                  <a:pt x="2182866" y="67044"/>
                </a:lnTo>
                <a:lnTo>
                  <a:pt x="2182557" y="67154"/>
                </a:lnTo>
                <a:lnTo>
                  <a:pt x="2182238" y="67243"/>
                </a:lnTo>
                <a:lnTo>
                  <a:pt x="2181920" y="67313"/>
                </a:lnTo>
                <a:lnTo>
                  <a:pt x="2181591" y="67373"/>
                </a:lnTo>
                <a:lnTo>
                  <a:pt x="2181253" y="67423"/>
                </a:lnTo>
                <a:lnTo>
                  <a:pt x="2180914" y="67443"/>
                </a:lnTo>
                <a:close/>
              </a:path>
            </a:pathLst>
          </a:custGeom>
          <a:solidFill>
            <a:srgbClr val="000000"/>
          </a:solidFill>
          <a:ln w="994766" cap="flat">
            <a:noFill/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DC081B7-1298-42C6-8EFC-89E5C66014BD}"/>
              </a:ext>
            </a:extLst>
          </p:cNvPr>
          <p:cNvSpPr txBox="1"/>
          <p:nvPr/>
        </p:nvSpPr>
        <p:spPr>
          <a:xfrm>
            <a:off x="2502214" y="4689233"/>
            <a:ext cx="1753662" cy="2615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260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signal frequency ban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CD7F076-8312-4D82-B2A7-2ABFB40D81C7}"/>
              </a:ext>
            </a:extLst>
          </p:cNvPr>
          <p:cNvSpPr txBox="1"/>
          <p:nvPr/>
        </p:nvSpPr>
        <p:spPr>
          <a:xfrm>
            <a:off x="5547080" y="4460549"/>
            <a:ext cx="242909" cy="321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1654" i="1" spc="0" baseline="0" dirty="0">
                <a:solidFill>
                  <a:srgbClr val="1F1A17"/>
                </a:solidFill>
                <a:latin typeface="Arial"/>
                <a:cs typeface="Arial"/>
                <a:sym typeface="Arial"/>
                <a:rtl val="0"/>
              </a:rPr>
              <a:t>f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90CC0BB-17CE-4148-90EA-2D8B8AED06F8}"/>
              </a:ext>
            </a:extLst>
          </p:cNvPr>
          <p:cNvSpPr txBox="1"/>
          <p:nvPr/>
        </p:nvSpPr>
        <p:spPr>
          <a:xfrm>
            <a:off x="1823606" y="5053035"/>
            <a:ext cx="673124" cy="54166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048" i="1" spc="0" baseline="0" dirty="0">
                <a:ln w="10005">
                  <a:solidFill>
                    <a:srgbClr val="0000FF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f</a:t>
            </a:r>
            <a:r>
              <a:rPr lang="it-IT" sz="3072" i="1" spc="0" baseline="-36621" dirty="0">
                <a:ln w="10005">
                  <a:solidFill>
                    <a:srgbClr val="0000FF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B8A3C58-8A4D-4845-B65D-8E4AC58E54B5}"/>
              </a:ext>
            </a:extLst>
          </p:cNvPr>
          <p:cNvSpPr txBox="1"/>
          <p:nvPr/>
        </p:nvSpPr>
        <p:spPr>
          <a:xfrm>
            <a:off x="2223855" y="4391055"/>
            <a:ext cx="382979" cy="54166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048" i="1" spc="0" baseline="0" dirty="0">
                <a:ln w="10005">
                  <a:solidFill>
                    <a:srgbClr val="0000FF"/>
                  </a:solidFill>
                </a:ln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f</a:t>
            </a:r>
            <a:r>
              <a:rPr lang="it-IT" sz="3072" i="1" spc="0" baseline="-36621" dirty="0">
                <a:ln w="10005">
                  <a:solidFill>
                    <a:srgbClr val="0000FF"/>
                  </a:solidFill>
                </a:ln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k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E192323-C5F7-4169-AE38-50917261DB2F}"/>
              </a:ext>
            </a:extLst>
          </p:cNvPr>
          <p:cNvSpPr txBox="1"/>
          <p:nvPr/>
        </p:nvSpPr>
        <p:spPr>
          <a:xfrm>
            <a:off x="4138889" y="4979398"/>
            <a:ext cx="733154" cy="54166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048" i="1" spc="0" baseline="0" dirty="0">
                <a:ln w="10005">
                  <a:solidFill>
                    <a:srgbClr val="0000FF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f</a:t>
            </a:r>
            <a:r>
              <a:rPr lang="it-IT" sz="3072" i="1" spc="0" baseline="-36621" dirty="0">
                <a:ln w="10005">
                  <a:solidFill>
                    <a:srgbClr val="0000FF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ax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0996435-178C-495E-B932-951E7EC3D047}"/>
              </a:ext>
            </a:extLst>
          </p:cNvPr>
          <p:cNvSpPr txBox="1"/>
          <p:nvPr/>
        </p:nvSpPr>
        <p:spPr>
          <a:xfrm>
            <a:off x="721988" y="3983742"/>
            <a:ext cx="953263" cy="54166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048" i="1" spc="0" baseline="0" dirty="0">
                <a:ln w="10005">
                  <a:solidFill>
                    <a:srgbClr val="008000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S</a:t>
            </a:r>
            <a:r>
              <a:rPr lang="it-IT" sz="3072" i="1" spc="0" baseline="-36621" dirty="0">
                <a:ln w="10005">
                  <a:solidFill>
                    <a:srgbClr val="008000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X-BB</a:t>
            </a:r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976B1C5-1809-4482-B8B9-44A17EBC7A2B}"/>
              </a:ext>
            </a:extLst>
          </p:cNvPr>
          <p:cNvSpPr/>
          <p:nvPr/>
        </p:nvSpPr>
        <p:spPr>
          <a:xfrm>
            <a:off x="1481430" y="4019447"/>
            <a:ext cx="3696171" cy="10004"/>
          </a:xfrm>
          <a:custGeom>
            <a:avLst/>
            <a:gdLst>
              <a:gd name="connsiteX0" fmla="*/ 0 w 3696171"/>
              <a:gd name="connsiteY0" fmla="*/ 0 h 10004"/>
              <a:gd name="connsiteX1" fmla="*/ 3696172 w 3696171"/>
              <a:gd name="connsiteY1" fmla="*/ 0 h 10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696171" h="10004">
                <a:moveTo>
                  <a:pt x="0" y="0"/>
                </a:moveTo>
                <a:lnTo>
                  <a:pt x="3696172" y="0"/>
                </a:lnTo>
              </a:path>
            </a:pathLst>
          </a:custGeom>
          <a:solidFill>
            <a:srgbClr val="800000"/>
          </a:solidFill>
          <a:ln w="19994" cap="rnd">
            <a:solidFill>
              <a:srgbClr val="008000"/>
            </a:solidFill>
            <a:custDash>
              <a:ds d="750007" sp="450005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E3082BD-0078-4CF8-9201-7EE14C93A630}"/>
              </a:ext>
            </a:extLst>
          </p:cNvPr>
          <p:cNvSpPr txBox="1"/>
          <p:nvPr/>
        </p:nvSpPr>
        <p:spPr>
          <a:xfrm>
            <a:off x="1258013" y="1983648"/>
            <a:ext cx="523049" cy="54166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048" i="1" spc="0" baseline="0" dirty="0">
                <a:ln w="10005">
                  <a:solidFill>
                    <a:srgbClr val="000000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S</a:t>
            </a:r>
            <a:r>
              <a:rPr lang="it-IT" sz="3072" i="1" spc="0" baseline="-36621" dirty="0">
                <a:ln w="10005">
                  <a:solidFill>
                    <a:srgbClr val="000000"/>
                  </a:solidFill>
                </a:ln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X</a:t>
            </a:r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5A454D1B-4855-4222-A7B7-4E84C8829EDF}"/>
              </a:ext>
            </a:extLst>
          </p:cNvPr>
          <p:cNvSpPr/>
          <p:nvPr/>
        </p:nvSpPr>
        <p:spPr>
          <a:xfrm>
            <a:off x="461501" y="1608425"/>
            <a:ext cx="5832265" cy="3976181"/>
          </a:xfrm>
          <a:custGeom>
            <a:avLst/>
            <a:gdLst>
              <a:gd name="connsiteX0" fmla="*/ 0 w 5832265"/>
              <a:gd name="connsiteY0" fmla="*/ 0 h 3976181"/>
              <a:gd name="connsiteX1" fmla="*/ 5832266 w 5832265"/>
              <a:gd name="connsiteY1" fmla="*/ 0 h 3976181"/>
              <a:gd name="connsiteX2" fmla="*/ 5832266 w 5832265"/>
              <a:gd name="connsiteY2" fmla="*/ 3976181 h 3976181"/>
              <a:gd name="connsiteX3" fmla="*/ 0 w 5832265"/>
              <a:gd name="connsiteY3" fmla="*/ 3976181 h 3976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32265" h="3976181">
                <a:moveTo>
                  <a:pt x="0" y="0"/>
                </a:moveTo>
                <a:lnTo>
                  <a:pt x="5832266" y="0"/>
                </a:lnTo>
                <a:lnTo>
                  <a:pt x="5832266" y="3976181"/>
                </a:lnTo>
                <a:lnTo>
                  <a:pt x="0" y="3976181"/>
                </a:lnTo>
                <a:close/>
              </a:path>
            </a:pathLst>
          </a:custGeom>
          <a:noFill/>
          <a:ln w="19994" cap="rnd">
            <a:solidFill>
              <a:srgbClr val="000000"/>
            </a:solidFill>
            <a:custDash>
              <a:ds d="15000" sp="15000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CF2676D-617A-41C4-A8B9-E7394E6CDAC9}"/>
              </a:ext>
            </a:extLst>
          </p:cNvPr>
          <p:cNvSpPr txBox="1"/>
          <p:nvPr/>
        </p:nvSpPr>
        <p:spPr>
          <a:xfrm>
            <a:off x="3753571" y="635049"/>
            <a:ext cx="4552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dealiz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409FD62-B76F-43C4-8587-6D31DE323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22763"/>
              </p:ext>
            </p:extLst>
          </p:nvPr>
        </p:nvGraphicFramePr>
        <p:xfrm>
          <a:off x="7195385" y="2141544"/>
          <a:ext cx="1815779" cy="9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444307" progId="Equation.DSMT4">
                  <p:embed/>
                </p:oleObj>
              </mc:Choice>
              <mc:Fallback>
                <p:oleObj name="Equation" r:id="rId2" imgW="875920" imgH="444307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09FD62-B76F-43C4-8587-6D31DE323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385" y="2141544"/>
                        <a:ext cx="1815779" cy="921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5446786E-F44E-4710-968A-D4CA1C4B335E}"/>
              </a:ext>
            </a:extLst>
          </p:cNvPr>
          <p:cNvCxnSpPr>
            <a:cxnSpLocks/>
          </p:cNvCxnSpPr>
          <p:nvPr/>
        </p:nvCxnSpPr>
        <p:spPr>
          <a:xfrm flipH="1">
            <a:off x="5177601" y="2519522"/>
            <a:ext cx="374788" cy="168385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E85607C-7C0A-468C-AFFD-4907EB20D653}"/>
              </a:ext>
            </a:extLst>
          </p:cNvPr>
          <p:cNvSpPr txBox="1"/>
          <p:nvPr/>
        </p:nvSpPr>
        <p:spPr>
          <a:xfrm>
            <a:off x="2561527" y="2003703"/>
            <a:ext cx="3659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ically first order decay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5A14EBB-1A62-47EA-8047-3E220630B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25370"/>
              </p:ext>
            </p:extLst>
          </p:nvPr>
        </p:nvGraphicFramePr>
        <p:xfrm>
          <a:off x="7343127" y="4261783"/>
          <a:ext cx="33385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28600" progId="Equation.DSMT4">
                  <p:embed/>
                </p:oleObj>
              </mc:Choice>
              <mc:Fallback>
                <p:oleObj name="Equation" r:id="rId4" imgW="161280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5A14EBB-1A62-47EA-8047-3E220630B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127" y="4261783"/>
                        <a:ext cx="333851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A5C86FCB-FDF7-450A-A431-071606720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64546"/>
              </p:ext>
            </p:extLst>
          </p:nvPr>
        </p:nvGraphicFramePr>
        <p:xfrm>
          <a:off x="7171984" y="3130236"/>
          <a:ext cx="36274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28600" progId="Equation.DSMT4">
                  <p:embed/>
                </p:oleObj>
              </mc:Choice>
              <mc:Fallback>
                <p:oleObj name="Equation" r:id="rId6" imgW="175248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A5C86FCB-FDF7-450A-A431-071606720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984" y="3130236"/>
                        <a:ext cx="3627438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D98BB151-77D3-493A-A9D7-C4FC62A9A450}"/>
              </a:ext>
            </a:extLst>
          </p:cNvPr>
          <p:cNvSpPr txBox="1"/>
          <p:nvPr/>
        </p:nvSpPr>
        <p:spPr>
          <a:xfrm>
            <a:off x="2648918" y="5667004"/>
            <a:ext cx="4288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=equivalent noise bandwidth</a:t>
            </a:r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F392C443-40DE-42CB-9C8A-EC29AA69F690}"/>
              </a:ext>
            </a:extLst>
          </p:cNvPr>
          <p:cNvCxnSpPr>
            <a:cxnSpLocks/>
          </p:cNvCxnSpPr>
          <p:nvPr/>
        </p:nvCxnSpPr>
        <p:spPr>
          <a:xfrm flipH="1" flipV="1">
            <a:off x="5081047" y="4675203"/>
            <a:ext cx="647839" cy="108499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73456722-A892-4554-9954-F6D22E170D7D}"/>
              </a:ext>
            </a:extLst>
          </p:cNvPr>
          <p:cNvSpPr txBox="1"/>
          <p:nvPr/>
        </p:nvSpPr>
        <p:spPr>
          <a:xfrm>
            <a:off x="7102690" y="3668274"/>
            <a:ext cx="5182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efinition of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orner frequency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BF905277-65ED-4AAE-8545-D71E86E2B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37193"/>
              </p:ext>
            </p:extLst>
          </p:nvPr>
        </p:nvGraphicFramePr>
        <p:xfrm>
          <a:off x="7279588" y="5008867"/>
          <a:ext cx="1971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BF905277-65ED-4AAE-8545-D71E86E2B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588" y="5008867"/>
                        <a:ext cx="197167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2B12DD28-5C53-43A1-BF83-B39C7D7683BE}"/>
              </a:ext>
            </a:extLst>
          </p:cNvPr>
          <p:cNvSpPr txBox="1"/>
          <p:nvPr/>
        </p:nvSpPr>
        <p:spPr>
          <a:xfrm>
            <a:off x="6834433" y="1404594"/>
            <a:ext cx="4188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SD: Power Spectral Density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4F4AFDEA-25D6-46F1-A485-FD26F6DA3E29}"/>
              </a:ext>
            </a:extLst>
          </p:cNvPr>
          <p:cNvSpPr txBox="1"/>
          <p:nvPr/>
        </p:nvSpPr>
        <p:spPr>
          <a:xfrm>
            <a:off x="1009324" y="1121031"/>
            <a:ext cx="4719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 PSD in Low-Pass Systems</a:t>
            </a:r>
          </a:p>
        </p:txBody>
      </p:sp>
      <p:graphicFrame>
        <p:nvGraphicFramePr>
          <p:cNvPr id="49" name="Oggetto 9">
            <a:extLst>
              <a:ext uri="{FF2B5EF4-FFF2-40B4-BE49-F238E27FC236}">
                <a16:creationId xmlns:a16="http://schemas.microsoft.com/office/drawing/2014/main" id="{EF003E4E-28EC-45E2-802F-A0A004C32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71437"/>
              </p:ext>
            </p:extLst>
          </p:nvPr>
        </p:nvGraphicFramePr>
        <p:xfrm>
          <a:off x="9772650" y="2390775"/>
          <a:ext cx="684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49" name="Oggetto 9">
                        <a:extLst>
                          <a:ext uri="{FF2B5EF4-FFF2-40B4-BE49-F238E27FC236}">
                            <a16:creationId xmlns:a16="http://schemas.microsoft.com/office/drawing/2014/main" id="{EF003E4E-28EC-45E2-802F-A0A004C32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650" y="2390775"/>
                        <a:ext cx="684213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rrow: Down 49">
            <a:extLst>
              <a:ext uri="{FF2B5EF4-FFF2-40B4-BE49-F238E27FC236}">
                <a16:creationId xmlns:a16="http://schemas.microsoft.com/office/drawing/2014/main" id="{71342A55-3C05-4AEA-A4E2-D1F8A04FB3E2}"/>
              </a:ext>
            </a:extLst>
          </p:cNvPr>
          <p:cNvSpPr/>
          <p:nvPr/>
        </p:nvSpPr>
        <p:spPr>
          <a:xfrm>
            <a:off x="8306420" y="4734858"/>
            <a:ext cx="266080" cy="349179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6" grpId="0" animBg="1"/>
      <p:bldP spid="37" grpId="0" animBg="1"/>
      <p:bldP spid="38" grpId="0" animBg="1"/>
      <p:bldP spid="39" grpId="0"/>
      <p:bldP spid="41" grpId="0"/>
      <p:bldP spid="42" grpId="0"/>
      <p:bldP spid="43" grpId="0"/>
      <p:bldP spid="44" grpId="0"/>
      <p:bldP spid="45" grpId="0" animBg="1"/>
      <p:bldP spid="15" grpId="0"/>
      <p:bldP spid="19" grpId="0"/>
      <p:bldP spid="23" grpId="0"/>
      <p:bldP spid="5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7B74E5-7DD7-4DBD-B16D-CCEAC119CC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5452" y="61126"/>
            <a:ext cx="4968123" cy="662397"/>
          </a:xfrm>
        </p:spPr>
        <p:txBody>
          <a:bodyPr/>
          <a:lstStyle/>
          <a:p>
            <a:r>
              <a:rPr lang="it-IT" dirty="0" err="1"/>
              <a:t>Exampl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31DD8D2-102D-459B-BE9D-02C4C3104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F15D089-CE96-4538-BC3C-E310D9680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0D83A9A-0121-4DE3-99B4-77C933DC9E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629" y="1220743"/>
            <a:ext cx="11713646" cy="53264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BB66633-C1B0-4888-AA9C-20964E878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07841"/>
              </p:ext>
            </p:extLst>
          </p:nvPr>
        </p:nvGraphicFramePr>
        <p:xfrm>
          <a:off x="457966" y="2257308"/>
          <a:ext cx="102092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393480" progId="Equation.DSMT4">
                  <p:embed/>
                </p:oleObj>
              </mc:Choice>
              <mc:Fallback>
                <p:oleObj name="Equation" r:id="rId3" imgW="430524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BB66633-C1B0-4888-AA9C-20964E878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66" y="2257308"/>
                        <a:ext cx="10209213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C5848D5-B376-4E45-85CE-67504CA21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28327"/>
              </p:ext>
            </p:extLst>
          </p:nvPr>
        </p:nvGraphicFramePr>
        <p:xfrm>
          <a:off x="520126" y="3242065"/>
          <a:ext cx="7769226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6360" imgH="393480" progId="Equation.DSMT4">
                  <p:embed/>
                </p:oleObj>
              </mc:Choice>
              <mc:Fallback>
                <p:oleObj name="Equation" r:id="rId5" imgW="327636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C5848D5-B376-4E45-85CE-67504CA21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26" y="3242065"/>
                        <a:ext cx="7769226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29F954DD-5B34-43E9-B67E-FF20D3147B6F}"/>
              </a:ext>
            </a:extLst>
          </p:cNvPr>
          <p:cNvCxnSpPr>
            <a:cxnSpLocks/>
          </p:cNvCxnSpPr>
          <p:nvPr/>
        </p:nvCxnSpPr>
        <p:spPr>
          <a:xfrm>
            <a:off x="4251489" y="1753386"/>
            <a:ext cx="3535051" cy="744717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A9EA614A-1484-4F3A-B474-352367309A2F}"/>
              </a:ext>
            </a:extLst>
          </p:cNvPr>
          <p:cNvSpPr/>
          <p:nvPr/>
        </p:nvSpPr>
        <p:spPr>
          <a:xfrm>
            <a:off x="4474196" y="1472794"/>
            <a:ext cx="5355211" cy="2545278"/>
          </a:xfrm>
          <a:custGeom>
            <a:avLst/>
            <a:gdLst>
              <a:gd name="connsiteX0" fmla="*/ 0 w 5071621"/>
              <a:gd name="connsiteY0" fmla="*/ 0 h 2271860"/>
              <a:gd name="connsiteX1" fmla="*/ 584462 w 5071621"/>
              <a:gd name="connsiteY1" fmla="*/ 226244 h 2271860"/>
              <a:gd name="connsiteX2" fmla="*/ 2818614 w 5071621"/>
              <a:gd name="connsiteY2" fmla="*/ 603316 h 2271860"/>
              <a:gd name="connsiteX3" fmla="*/ 4166647 w 5071621"/>
              <a:gd name="connsiteY3" fmla="*/ 876693 h 2271860"/>
              <a:gd name="connsiteX4" fmla="*/ 5071621 w 5071621"/>
              <a:gd name="connsiteY4" fmla="*/ 2271860 h 2271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71621" h="2271860">
                <a:moveTo>
                  <a:pt x="0" y="0"/>
                </a:moveTo>
                <a:cubicBezTo>
                  <a:pt x="57346" y="62845"/>
                  <a:pt x="114693" y="125691"/>
                  <a:pt x="584462" y="226244"/>
                </a:cubicBezTo>
                <a:cubicBezTo>
                  <a:pt x="1054231" y="326797"/>
                  <a:pt x="2221583" y="494908"/>
                  <a:pt x="2818614" y="603316"/>
                </a:cubicBezTo>
                <a:cubicBezTo>
                  <a:pt x="3415645" y="711724"/>
                  <a:pt x="3791146" y="598602"/>
                  <a:pt x="4166647" y="876693"/>
                </a:cubicBezTo>
                <a:cubicBezTo>
                  <a:pt x="4542148" y="1154784"/>
                  <a:pt x="4806884" y="1713322"/>
                  <a:pt x="5071621" y="227186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458B73E-30AA-4F67-8D44-3B3B59A5F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29310"/>
              </p:ext>
            </p:extLst>
          </p:nvPr>
        </p:nvGraphicFramePr>
        <p:xfrm>
          <a:off x="704850" y="5199580"/>
          <a:ext cx="40481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360" imgH="304560" progId="Equation.DSMT4">
                  <p:embed/>
                </p:oleObj>
              </mc:Choice>
              <mc:Fallback>
                <p:oleObj name="Equation" r:id="rId7" imgW="1422360" imgH="30456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458B73E-30AA-4F67-8D44-3B3B59A5F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199580"/>
                        <a:ext cx="4048125" cy="86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2F549D4-A458-46D5-8E9F-A612C24FD35A}"/>
              </a:ext>
            </a:extLst>
          </p:cNvPr>
          <p:cNvSpPr txBox="1"/>
          <p:nvPr/>
        </p:nvSpPr>
        <p:spPr>
          <a:xfrm>
            <a:off x="9597618" y="3889075"/>
            <a:ext cx="23246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ver two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cades 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C82799D1-8534-46E4-BC6A-AE30C9C986C9}"/>
              </a:ext>
            </a:extLst>
          </p:cNvPr>
          <p:cNvSpPr txBox="1"/>
          <p:nvPr/>
        </p:nvSpPr>
        <p:spPr>
          <a:xfrm>
            <a:off x="468002" y="255156"/>
            <a:ext cx="4823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ludes both flicker and BB noise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AA63BA50-827A-4330-95AC-208AD0529672}"/>
              </a:ext>
            </a:extLst>
          </p:cNvPr>
          <p:cNvCxnSpPr>
            <a:cxnSpLocks/>
          </p:cNvCxnSpPr>
          <p:nvPr/>
        </p:nvCxnSpPr>
        <p:spPr>
          <a:xfrm>
            <a:off x="3602610" y="717831"/>
            <a:ext cx="435990" cy="46288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8946355-3016-495A-9A1F-C31145716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50416"/>
              </p:ext>
            </p:extLst>
          </p:nvPr>
        </p:nvGraphicFramePr>
        <p:xfrm>
          <a:off x="219075" y="4227513"/>
          <a:ext cx="910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97280" imgH="355320" progId="Equation.DSMT4">
                  <p:embed/>
                </p:oleObj>
              </mc:Choice>
              <mc:Fallback>
                <p:oleObj name="Equation" r:id="rId9" imgW="3797280" imgH="35532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8946355-3016-495A-9A1F-C31145716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4227513"/>
                        <a:ext cx="9105900" cy="852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36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165C905-D872-49EA-A463-ABED489A6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07071"/>
            <a:ext cx="10515600" cy="662397"/>
          </a:xfrm>
        </p:spPr>
        <p:txBody>
          <a:bodyPr/>
          <a:lstStyle/>
          <a:p>
            <a:r>
              <a:rPr lang="en-US"/>
              <a:t>Schematic two-sided representation of amplifier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C4F165-3BFE-4B55-9A03-53D80445CC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3CEAFF-019F-4ACE-AC69-E852A9AC8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0043EFA-3D0F-4F54-ADDD-2FAD037FE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24056"/>
              </p:ext>
            </p:extLst>
          </p:nvPr>
        </p:nvGraphicFramePr>
        <p:xfrm>
          <a:off x="572309" y="1208739"/>
          <a:ext cx="5133986" cy="212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3499200" imgH="1441800" progId="CorelDESIGNER.Graphic.12">
                  <p:embed/>
                </p:oleObj>
              </mc:Choice>
              <mc:Fallback>
                <p:oleObj name="Corel DESIGNER" r:id="rId2" imgW="3499200" imgH="144180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0043EFA-3D0F-4F54-ADDD-2FAD037FE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09" y="1208739"/>
                        <a:ext cx="5133986" cy="2121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66AE889-8A12-49C6-BFA0-77F4EA472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03820"/>
              </p:ext>
            </p:extLst>
          </p:nvPr>
        </p:nvGraphicFramePr>
        <p:xfrm>
          <a:off x="6817543" y="1208739"/>
          <a:ext cx="2251042" cy="60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228600" progId="Equation.DSMT4">
                  <p:embed/>
                </p:oleObj>
              </mc:Choice>
              <mc:Fallback>
                <p:oleObj name="Equation" r:id="rId4" imgW="8509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66AE889-8A12-49C6-BFA0-77F4EA472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543" y="1208739"/>
                        <a:ext cx="2251042" cy="604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152DBC3-9FBB-417F-93FA-7E1B566E70CC}"/>
              </a:ext>
            </a:extLst>
          </p:cNvPr>
          <p:cNvSpPr txBox="1"/>
          <p:nvPr/>
        </p:nvSpPr>
        <p:spPr>
          <a:xfrm>
            <a:off x="6755263" y="1916272"/>
            <a:ext cx="4806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tal additive error: offset + noise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4AC7DD7-B257-47A6-9C5C-DDFCAAFD4807}"/>
              </a:ext>
            </a:extLst>
          </p:cNvPr>
          <p:cNvSpPr txBox="1"/>
          <p:nvPr/>
        </p:nvSpPr>
        <p:spPr>
          <a:xfrm>
            <a:off x="6759624" y="2523036"/>
            <a:ext cx="480214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 stationary, non-ergodic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ochastic proces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 and offset are independent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es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0E94F86-75F8-4AEB-89C0-9071608BA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3084"/>
              </p:ext>
            </p:extLst>
          </p:nvPr>
        </p:nvGraphicFramePr>
        <p:xfrm>
          <a:off x="6755263" y="4097855"/>
          <a:ext cx="3948604" cy="64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8728" imgH="253890" progId="Equation.DSMT4">
                  <p:embed/>
                </p:oleObj>
              </mc:Choice>
              <mc:Fallback>
                <p:oleObj name="Equation" r:id="rId6" imgW="1548728" imgH="25389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0E94F86-75F8-4AEB-89C0-9071608BA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263" y="4097855"/>
                        <a:ext cx="3948604" cy="647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7CF340E-450D-4565-B286-69FE0E593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24104"/>
              </p:ext>
            </p:extLst>
          </p:nvPr>
        </p:nvGraphicFramePr>
        <p:xfrm>
          <a:off x="754750" y="3911945"/>
          <a:ext cx="5057084" cy="209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8" imgW="3499200" imgH="1441800" progId="CorelDESIGNER.Graphic.12">
                  <p:embed/>
                </p:oleObj>
              </mc:Choice>
              <mc:Fallback>
                <p:oleObj name="Corel DESIGNER" r:id="rId8" imgW="3499200" imgH="1441800" progId="CorelDESIGNER.Graphic.12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67CF340E-450D-4565-B286-69FE0E593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50" y="3911945"/>
                        <a:ext cx="5057084" cy="2090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4DA5856-CDB6-44AC-B3FE-E7979842C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10273"/>
              </p:ext>
            </p:extLst>
          </p:nvPr>
        </p:nvGraphicFramePr>
        <p:xfrm>
          <a:off x="276481" y="4160596"/>
          <a:ext cx="1579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53800" progId="Equation.DSMT4">
                  <p:embed/>
                </p:oleObj>
              </mc:Choice>
              <mc:Fallback>
                <p:oleObj name="Equation" r:id="rId10" imgW="59688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4DA5856-CDB6-44AC-B3FE-E7979842C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81" y="4160596"/>
                        <a:ext cx="1579562" cy="671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0233358B-EABD-4A2E-8FFD-46062770DB47}"/>
              </a:ext>
            </a:extLst>
          </p:cNvPr>
          <p:cNvSpPr/>
          <p:nvPr/>
        </p:nvSpPr>
        <p:spPr>
          <a:xfrm>
            <a:off x="160256" y="3695307"/>
            <a:ext cx="6004874" cy="244154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443951B-B99E-C149-E8B1-2349FB0F2041}"/>
              </a:ext>
            </a:extLst>
          </p:cNvPr>
          <p:cNvSpPr txBox="1"/>
          <p:nvPr/>
        </p:nvSpPr>
        <p:spPr>
          <a:xfrm>
            <a:off x="6755263" y="4976098"/>
            <a:ext cx="44702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ized spectrum that represents noise and offset together</a:t>
            </a:r>
          </a:p>
        </p:txBody>
      </p:sp>
      <p:sp>
        <p:nvSpPr>
          <p:cNvPr id="7" name="Freccia a sinistra 6">
            <a:extLst>
              <a:ext uri="{FF2B5EF4-FFF2-40B4-BE49-F238E27FC236}">
                <a16:creationId xmlns:a16="http://schemas.microsoft.com/office/drawing/2014/main" id="{5FF38D6C-BADA-7C85-C60E-63C5E624962F}"/>
              </a:ext>
            </a:extLst>
          </p:cNvPr>
          <p:cNvSpPr/>
          <p:nvPr/>
        </p:nvSpPr>
        <p:spPr>
          <a:xfrm>
            <a:off x="6095999" y="5314950"/>
            <a:ext cx="547400" cy="51435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01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 animBg="1"/>
      <p:bldP spid="5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43277D5-159E-43B3-9B3B-42D912F8B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0275"/>
            <a:ext cx="10515600" cy="662397"/>
          </a:xfrm>
        </p:spPr>
        <p:txBody>
          <a:bodyPr/>
          <a:lstStyle/>
          <a:p>
            <a:r>
              <a:rPr lang="en-US" b="1"/>
              <a:t>Modulation of a stochastic proces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71C7D59-7C01-4B21-B7A8-C3AD320AB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FAF1456-95C8-4C2C-AB0A-21E0A1383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DEC07518-FDCE-42C7-9F46-BA5EAA2BB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517" y="1792876"/>
            <a:ext cx="3742042" cy="180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27C9B089-2F07-4679-8ADA-AB072C90CAC0}"/>
              </a:ext>
            </a:extLst>
          </p:cNvPr>
          <p:cNvSpPr txBox="1"/>
          <p:nvPr/>
        </p:nvSpPr>
        <p:spPr>
          <a:xfrm>
            <a:off x="229926" y="612023"/>
            <a:ext cx="27174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onary 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chastic process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.g. noise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4C5C514-EC54-492C-AC00-28016C026AEA}"/>
              </a:ext>
            </a:extLst>
          </p:cNvPr>
          <p:cNvSpPr txBox="1"/>
          <p:nvPr/>
        </p:nvSpPr>
        <p:spPr>
          <a:xfrm>
            <a:off x="838200" y="3592643"/>
            <a:ext cx="5408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ating signal (e.g. local oscillator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636219F-99D2-4D8D-9E47-3CC0B82EA9F6}"/>
              </a:ext>
            </a:extLst>
          </p:cNvPr>
          <p:cNvSpPr txBox="1"/>
          <p:nvPr/>
        </p:nvSpPr>
        <p:spPr>
          <a:xfrm>
            <a:off x="4038600" y="2384203"/>
            <a:ext cx="16241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ated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ces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1590EA6-26CD-4CC0-9D20-814B60B585A7}"/>
              </a:ext>
            </a:extLst>
          </p:cNvPr>
          <p:cNvSpPr txBox="1"/>
          <p:nvPr/>
        </p:nvSpPr>
        <p:spPr>
          <a:xfrm>
            <a:off x="580347" y="4363831"/>
            <a:ext cx="386355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 periodic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terministic signal, 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(t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generally no more a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ionary proces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94DEADD-4CBD-4A35-85D9-601BF3622268}"/>
              </a:ext>
            </a:extLst>
          </p:cNvPr>
          <p:cNvSpPr txBox="1"/>
          <p:nvPr/>
        </p:nvSpPr>
        <p:spPr>
          <a:xfrm>
            <a:off x="5414766" y="4363831"/>
            <a:ext cx="466666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uto-correlation func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o more a simple function of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lay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 PSD cannot b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lculated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54A9214-D902-409C-BFBD-4323223CCA04}"/>
              </a:ext>
            </a:extLst>
          </p:cNvPr>
          <p:cNvSpPr txBox="1"/>
          <p:nvPr/>
        </p:nvSpPr>
        <p:spPr>
          <a:xfrm>
            <a:off x="6227042" y="1171669"/>
            <a:ext cx="55675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conside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 stochastic process by adding some randomness. It is sufficient to introduce a random delay to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(t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tionary. Or we can refer to the formalism of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cyclostationar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cesses  </a:t>
            </a:r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7740E37B-705B-4D1A-9328-30A7356663A7}"/>
              </a:ext>
            </a:extLst>
          </p:cNvPr>
          <p:cNvSpPr/>
          <p:nvPr/>
        </p:nvSpPr>
        <p:spPr>
          <a:xfrm>
            <a:off x="4443905" y="4907666"/>
            <a:ext cx="699654" cy="61912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F72B712-69C3-4856-AEF3-083134E4FE29}"/>
              </a:ext>
            </a:extLst>
          </p:cNvPr>
          <p:cNvSpPr txBox="1"/>
          <p:nvPr/>
        </p:nvSpPr>
        <p:spPr>
          <a:xfrm>
            <a:off x="10288633" y="4066775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ut ...</a:t>
            </a:r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72DCB8A3-03B3-42F0-BFE4-803DAD5BF609}"/>
              </a:ext>
            </a:extLst>
          </p:cNvPr>
          <p:cNvSpPr/>
          <p:nvPr/>
        </p:nvSpPr>
        <p:spPr>
          <a:xfrm rot="19204100">
            <a:off x="9938489" y="4727383"/>
            <a:ext cx="787200" cy="4605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B78DED72-544C-419A-AE40-48711414B332}"/>
              </a:ext>
            </a:extLst>
          </p:cNvPr>
          <p:cNvSpPr/>
          <p:nvPr/>
        </p:nvSpPr>
        <p:spPr>
          <a:xfrm rot="13239941">
            <a:off x="9772485" y="3490960"/>
            <a:ext cx="787200" cy="4605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60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6" grpId="0"/>
      <p:bldP spid="9" grpId="0"/>
      <p:bldP spid="10" grpId="0"/>
      <p:bldP spid="11" grpId="0" animBg="1"/>
      <p:bldP spid="12" grpId="0"/>
      <p:bldP spid="13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98CC6D2E-1F69-432C-BF8B-13587C213CEE}"/>
              </a:ext>
            </a:extLst>
          </p:cNvPr>
          <p:cNvSpPr/>
          <p:nvPr/>
        </p:nvSpPr>
        <p:spPr>
          <a:xfrm>
            <a:off x="4974832" y="2270386"/>
            <a:ext cx="6107130" cy="1457716"/>
          </a:xfrm>
          <a:prstGeom prst="roundRect">
            <a:avLst>
              <a:gd name="adj" fmla="val 25830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B8F4071-0EF2-40F6-B16C-345C556AF0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3659"/>
            <a:ext cx="10515600" cy="662397"/>
          </a:xfrm>
        </p:spPr>
        <p:txBody>
          <a:bodyPr/>
          <a:lstStyle/>
          <a:p>
            <a:r>
              <a:rPr lang="en-US"/>
              <a:t>Modulation of stochastic process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77DF314-9DC5-41D0-9F88-2C8218230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179DF7-886A-47EA-AB1B-B009DF045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23D89A7-E590-418E-9AA8-8297AD1B5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72785"/>
              </p:ext>
            </p:extLst>
          </p:nvPr>
        </p:nvGraphicFramePr>
        <p:xfrm>
          <a:off x="342900" y="1017588"/>
          <a:ext cx="403860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31640" progId="Equation.DSMT4">
                  <p:embed/>
                </p:oleObj>
              </mc:Choice>
              <mc:Fallback>
                <p:oleObj name="Equation" r:id="rId2" imgW="11556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23D89A7-E590-418E-9AA8-8297AD1B5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017588"/>
                        <a:ext cx="4038600" cy="150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53EF8738-6E73-4B9A-AD66-01DEC00C0D4D}"/>
              </a:ext>
            </a:extLst>
          </p:cNvPr>
          <p:cNvSpPr txBox="1"/>
          <p:nvPr/>
        </p:nvSpPr>
        <p:spPr>
          <a:xfrm>
            <a:off x="4551396" y="1003481"/>
            <a:ext cx="5876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lex Fourier series representation of the modulating sign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91529A5-535D-4B48-8273-97A0D79BD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86981"/>
              </p:ext>
            </p:extLst>
          </p:nvPr>
        </p:nvGraphicFramePr>
        <p:xfrm>
          <a:off x="503459" y="2558666"/>
          <a:ext cx="37163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91529A5-535D-4B48-8273-97A0D79BD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59" y="2558666"/>
                        <a:ext cx="3716338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5F0A3BD-196B-4C6C-B742-D15F2FAA3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72252"/>
              </p:ext>
            </p:extLst>
          </p:nvPr>
        </p:nvGraphicFramePr>
        <p:xfrm>
          <a:off x="5297897" y="2337553"/>
          <a:ext cx="54610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431640" progId="Equation.DSMT4">
                  <p:embed/>
                </p:oleObj>
              </mc:Choice>
              <mc:Fallback>
                <p:oleObj name="Equation" r:id="rId6" imgW="18666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5F0A3BD-196B-4C6C-B742-D15F2FAA3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897" y="2337553"/>
                        <a:ext cx="5461000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>
            <a:extLst>
              <a:ext uri="{FF2B5EF4-FFF2-40B4-BE49-F238E27FC236}">
                <a16:creationId xmlns:a16="http://schemas.microsoft.com/office/drawing/2014/main" id="{C762B4CF-6058-4165-94DE-3189D0956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90" y="3900307"/>
            <a:ext cx="10559070" cy="2041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906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AB4CAAEA-3687-4E02-AD9F-C371D9B547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96000" y="3757739"/>
            <a:ext cx="5314950" cy="2295525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73FEFE5F-930B-4590-8A70-1BD7771D78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999"/>
            <a:ext cx="10515600" cy="662397"/>
          </a:xfrm>
        </p:spPr>
        <p:txBody>
          <a:bodyPr/>
          <a:lstStyle/>
          <a:p>
            <a:r>
              <a:rPr lang="en-US" dirty="0"/>
              <a:t>Discrete-time (DT) and continuous-time (CT) signal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DE720AF-EA6B-4DE9-B131-9E5E044688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E44906F-D1DC-48D4-A5A7-50407522E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E974DDE-2DD8-4415-BB7B-0FAEF6EB7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591174" y="1158251"/>
            <a:ext cx="5762625" cy="1838325"/>
          </a:xfrm>
          <a:prstGeom prst="rect">
            <a:avLst/>
          </a:prstGeom>
        </p:spPr>
      </p:pic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1C8A5730-B822-4D49-AF82-2B1248DFF5FE}"/>
              </a:ext>
            </a:extLst>
          </p:cNvPr>
          <p:cNvCxnSpPr/>
          <p:nvPr/>
        </p:nvCxnSpPr>
        <p:spPr>
          <a:xfrm>
            <a:off x="9032841" y="2492242"/>
            <a:ext cx="1882219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F6C76D07-4FCC-4797-B443-07DE304281FB}"/>
              </a:ext>
            </a:extLst>
          </p:cNvPr>
          <p:cNvCxnSpPr/>
          <p:nvPr/>
        </p:nvCxnSpPr>
        <p:spPr>
          <a:xfrm>
            <a:off x="5657260" y="2492242"/>
            <a:ext cx="1882219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2811F548-2F3B-4603-84C5-260B744353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01010" y="1292383"/>
            <a:ext cx="3723861" cy="1456539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50039A7-4D59-4426-AA9E-EA890F8F94FC}"/>
              </a:ext>
            </a:extLst>
          </p:cNvPr>
          <p:cNvSpPr txBox="1"/>
          <p:nvPr/>
        </p:nvSpPr>
        <p:spPr>
          <a:xfrm>
            <a:off x="471341" y="1158251"/>
            <a:ext cx="1565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CF27004-825E-4556-88C9-9F0241D2D341}"/>
              </a:ext>
            </a:extLst>
          </p:cNvPr>
          <p:cNvSpPr txBox="1"/>
          <p:nvPr/>
        </p:nvSpPr>
        <p:spPr>
          <a:xfrm>
            <a:off x="6123051" y="3198167"/>
            <a:ext cx="4392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…. and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ourie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ransfor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6AB4ED6-2BA5-4744-86CE-25D199673A78}"/>
              </a:ext>
            </a:extLst>
          </p:cNvPr>
          <p:cNvSpPr txBox="1"/>
          <p:nvPr/>
        </p:nvSpPr>
        <p:spPr>
          <a:xfrm>
            <a:off x="9258281" y="587657"/>
            <a:ext cx="27942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band-limited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ignal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 Fourier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transform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extend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nfinity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FCC20ECF-7617-4AD0-AF3A-2CB236325940}"/>
              </a:ext>
            </a:extLst>
          </p:cNvPr>
          <p:cNvCxnSpPr>
            <a:cxnSpLocks/>
          </p:cNvCxnSpPr>
          <p:nvPr/>
        </p:nvCxnSpPr>
        <p:spPr>
          <a:xfrm flipH="1">
            <a:off x="9189956" y="1931821"/>
            <a:ext cx="661448" cy="339648"/>
          </a:xfrm>
          <a:prstGeom prst="straightConnector1">
            <a:avLst/>
          </a:prstGeom>
          <a:ln w="28575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BCCE0CF-199F-4500-B8E6-44074BD6332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34537" y="3876522"/>
            <a:ext cx="4673491" cy="1803648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11A74D5-A9E7-4BCA-803B-B251E5985278}"/>
              </a:ext>
            </a:extLst>
          </p:cNvPr>
          <p:cNvSpPr txBox="1"/>
          <p:nvPr/>
        </p:nvSpPr>
        <p:spPr>
          <a:xfrm>
            <a:off x="658071" y="4261241"/>
            <a:ext cx="1565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59F1A5D1-4321-474E-9E00-E90CAB876A71}"/>
              </a:ext>
            </a:extLst>
          </p:cNvPr>
          <p:cNvSpPr/>
          <p:nvPr/>
        </p:nvSpPr>
        <p:spPr>
          <a:xfrm>
            <a:off x="6088935" y="4081806"/>
            <a:ext cx="1791873" cy="1715009"/>
          </a:xfrm>
          <a:prstGeom prst="rect">
            <a:avLst/>
          </a:prstGeom>
          <a:solidFill>
            <a:schemeClr val="bg2">
              <a:lumMod val="75000"/>
              <a:alpha val="72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51E4D1CC-109B-447B-9964-21E14D13DE62}"/>
              </a:ext>
            </a:extLst>
          </p:cNvPr>
          <p:cNvSpPr/>
          <p:nvPr/>
        </p:nvSpPr>
        <p:spPr>
          <a:xfrm>
            <a:off x="9628550" y="4137008"/>
            <a:ext cx="1791873" cy="1715009"/>
          </a:xfrm>
          <a:prstGeom prst="rect">
            <a:avLst/>
          </a:prstGeom>
          <a:solidFill>
            <a:schemeClr val="bg2">
              <a:lumMod val="75000"/>
              <a:alpha val="72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20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3DB946-702A-47CF-8AE8-0AA15F78E1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8065" y="250593"/>
            <a:ext cx="10515600" cy="662397"/>
          </a:xfrm>
        </p:spPr>
        <p:txBody>
          <a:bodyPr/>
          <a:lstStyle/>
          <a:p>
            <a:r>
              <a:rPr lang="en-US" dirty="0"/>
              <a:t>DT signals from sampling of CT signal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6A26B4-EEA9-4EEE-AF2D-AC69F475F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2AC2425-B167-4953-BB4E-83A3A9887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2EE2EAD1-FA54-4B32-8BD8-2861259DDE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25892" y="1141030"/>
            <a:ext cx="3752850" cy="148590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A2DD92C5-EBDC-4AE2-A570-7619B9F2DC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522483" y="2707071"/>
            <a:ext cx="5486400" cy="1524000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DA0990E3-0ACE-4B13-9577-3D924739A5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432880" y="4386620"/>
            <a:ext cx="1838325" cy="1524000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2F5E044-E64E-409C-A26E-5A908E760520}"/>
              </a:ext>
            </a:extLst>
          </p:cNvPr>
          <p:cNvSpPr txBox="1"/>
          <p:nvPr/>
        </p:nvSpPr>
        <p:spPr>
          <a:xfrm>
            <a:off x="8403259" y="2122276"/>
            <a:ext cx="26504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Place a replica of the original spectrum across each multiple of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7C15923-0693-42D1-8FA6-1F47E8C79755}"/>
              </a:ext>
            </a:extLst>
          </p:cNvPr>
          <p:cNvSpPr txBox="1"/>
          <p:nvPr/>
        </p:nvSpPr>
        <p:spPr>
          <a:xfrm>
            <a:off x="8344314" y="4213251"/>
            <a:ext cx="26504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dd the replicas only across the DT frequency interval </a:t>
            </a:r>
            <a:endParaRPr lang="en-US" sz="2400" i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114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AC63A4E-7420-476E-A3A8-53FA9AEBEF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692" y="268872"/>
            <a:ext cx="10515600" cy="662397"/>
          </a:xfrm>
        </p:spPr>
        <p:txBody>
          <a:bodyPr/>
          <a:lstStyle/>
          <a:p>
            <a:r>
              <a:rPr lang="en-US"/>
              <a:t>CT signals from DT on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FAB0C6F-1B9C-4A63-9980-E809F077D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667060A-8918-46F1-BE35-12853AAD5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A799806-0151-4F39-A64D-B4A7841672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57864" y="1710234"/>
            <a:ext cx="5370108" cy="2072494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0ACAE18B-F51B-4490-A7B2-CA29A18D43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752850" y="2604637"/>
            <a:ext cx="285750" cy="64770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F6531C88-9B7D-4A6D-9EDF-FFF54CEBBEE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28899" y="2264799"/>
            <a:ext cx="2743199" cy="136653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CBC8784-D0B0-4EF3-9F93-901C47D222EE}"/>
              </a:ext>
            </a:extLst>
          </p:cNvPr>
          <p:cNvSpPr txBox="1"/>
          <p:nvPr/>
        </p:nvSpPr>
        <p:spPr>
          <a:xfrm>
            <a:off x="8196313" y="1710234"/>
            <a:ext cx="34747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construction with delta functions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ld - reconstruction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0C2BAAE-58AA-4295-9ECB-39000FC16078}"/>
              </a:ext>
            </a:extLst>
          </p:cNvPr>
          <p:cNvSpPr txBox="1"/>
          <p:nvPr/>
        </p:nvSpPr>
        <p:spPr>
          <a:xfrm>
            <a:off x="6528169" y="1046213"/>
            <a:ext cx="5472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For our purposes, we are interested in: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90FC3ABA-4120-4E81-B04F-45A39580209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533525" y="4122566"/>
            <a:ext cx="5010150" cy="203835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55B137A3-A0BC-4F80-8FC6-D44B8843E3F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6883531" y="4551191"/>
            <a:ext cx="4943475" cy="1609725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F954E869-0589-44BA-8F82-B6DD8478CDF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626239" y="4983464"/>
            <a:ext cx="5286375" cy="333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4968AF58-E04D-485C-A2D5-E54175AB062C}"/>
                  </a:ext>
                </a:extLst>
              </p:cNvPr>
              <p:cNvSpPr txBox="1"/>
              <p:nvPr/>
            </p:nvSpPr>
            <p:spPr>
              <a:xfrm>
                <a:off x="8456196" y="3497999"/>
                <a:ext cx="2954955" cy="1016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eplicas are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ultiplied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it-IT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it-IT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4968AF58-E04D-485C-A2D5-E54175AB0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196" y="3497999"/>
                <a:ext cx="2954955" cy="1016689"/>
              </a:xfrm>
              <a:prstGeom prst="rect">
                <a:avLst/>
              </a:prstGeom>
              <a:blipFill>
                <a:blip r:embed="rId14"/>
                <a:stretch>
                  <a:fillRect l="-3093" t="-4192"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ccia a destra 5">
            <a:extLst>
              <a:ext uri="{FF2B5EF4-FFF2-40B4-BE49-F238E27FC236}">
                <a16:creationId xmlns:a16="http://schemas.microsoft.com/office/drawing/2014/main" id="{6ACE330D-49C7-4659-BB60-990A1DDCF8D0}"/>
              </a:ext>
            </a:extLst>
          </p:cNvPr>
          <p:cNvSpPr/>
          <p:nvPr/>
        </p:nvSpPr>
        <p:spPr>
          <a:xfrm>
            <a:off x="7683190" y="1788548"/>
            <a:ext cx="513123" cy="30320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44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6ABDB60-3ACC-50CB-44B8-761436E81A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4618"/>
            <a:ext cx="10515600" cy="662397"/>
          </a:xfrm>
        </p:spPr>
        <p:txBody>
          <a:bodyPr/>
          <a:lstStyle/>
          <a:p>
            <a:r>
              <a:rPr lang="en-US" dirty="0"/>
              <a:t>DT-CT reconstruction with an arbitrary pul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E88F793-6513-FC10-98C8-0EEE7F785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5194897-6494-2613-3DFB-D6140E289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3D437ED-3646-A1E1-2955-0A9BA7946F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412434"/>
            <a:ext cx="3248025" cy="192405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498E17D-0374-CA1C-8DB6-70D1808EB2A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65588" y="3808340"/>
            <a:ext cx="6001907" cy="1442766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4B9A6F9-9122-E426-E7A4-37FDCC440FEF}"/>
              </a:ext>
            </a:extLst>
          </p:cNvPr>
          <p:cNvSpPr txBox="1"/>
          <p:nvPr/>
        </p:nvSpPr>
        <p:spPr>
          <a:xfrm>
            <a:off x="962602" y="5637488"/>
            <a:ext cx="4277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oretical (non real) process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A4DF440-EC2D-333D-A8FC-7534F38C1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72967"/>
              </p:ext>
            </p:extLst>
          </p:nvPr>
        </p:nvGraphicFramePr>
        <p:xfrm>
          <a:off x="5997607" y="4167584"/>
          <a:ext cx="739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A4DF440-EC2D-333D-A8FC-7534F38C1F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607" y="4167584"/>
                        <a:ext cx="739775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536F5D7F-8E76-2F70-ADD9-1FDC74AA29C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8514397" y="1146277"/>
            <a:ext cx="1378744" cy="1135856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F6B9CBB6-4FF1-13A6-B021-02B237542B1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7190342" y="2651395"/>
            <a:ext cx="4207669" cy="1207294"/>
          </a:xfrm>
          <a:prstGeom prst="rect">
            <a:avLst/>
          </a:prstGeom>
        </p:spPr>
      </p:pic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C94E646F-EDD7-C15E-0449-C82EA6D7B90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457598" y="4418619"/>
            <a:ext cx="4021931" cy="1314450"/>
          </a:xfrm>
          <a:prstGeom prst="rect">
            <a:avLst/>
          </a:prstGeom>
        </p:spPr>
      </p:pic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BC3B5EA2-D46F-8EBE-6AAB-B62DBD25B057}"/>
              </a:ext>
            </a:extLst>
          </p:cNvPr>
          <p:cNvSpPr txBox="1"/>
          <p:nvPr/>
        </p:nvSpPr>
        <p:spPr>
          <a:xfrm>
            <a:off x="10285094" y="1616219"/>
            <a:ext cx="16821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plicate and multiply by 1/T 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B52DF792-4C38-6E45-FF98-F2D9944A1C7B}"/>
              </a:ext>
            </a:extLst>
          </p:cNvPr>
          <p:cNvSpPr txBox="1"/>
          <p:nvPr/>
        </p:nvSpPr>
        <p:spPr>
          <a:xfrm>
            <a:off x="10325376" y="4178365"/>
            <a:ext cx="1873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ultiply by H(f)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C77DF181-6D06-8207-F621-881A5B10733F}"/>
              </a:ext>
            </a:extLst>
          </p:cNvPr>
          <p:cNvSpPr txBox="1"/>
          <p:nvPr/>
        </p:nvSpPr>
        <p:spPr>
          <a:xfrm>
            <a:off x="5786411" y="3669330"/>
            <a:ext cx="720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(f)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9F8F23BE-2F1B-BD9C-F465-98C354FE904A}"/>
              </a:ext>
            </a:extLst>
          </p:cNvPr>
          <p:cNvSpPr txBox="1"/>
          <p:nvPr/>
        </p:nvSpPr>
        <p:spPr>
          <a:xfrm>
            <a:off x="7640896" y="4678233"/>
            <a:ext cx="720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(f)</a:t>
            </a:r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F4535C8A-4AA4-F662-7556-5767E525C654}"/>
              </a:ext>
            </a:extLst>
          </p:cNvPr>
          <p:cNvSpPr/>
          <p:nvPr/>
        </p:nvSpPr>
        <p:spPr>
          <a:xfrm>
            <a:off x="9989820" y="1369067"/>
            <a:ext cx="1028700" cy="276853"/>
          </a:xfrm>
          <a:custGeom>
            <a:avLst/>
            <a:gdLst>
              <a:gd name="connsiteX0" fmla="*/ 0 w 1028700"/>
              <a:gd name="connsiteY0" fmla="*/ 59683 h 276853"/>
              <a:gd name="connsiteX1" fmla="*/ 674370 w 1028700"/>
              <a:gd name="connsiteY1" fmla="*/ 13963 h 276853"/>
              <a:gd name="connsiteX2" fmla="*/ 1028700 w 1028700"/>
              <a:gd name="connsiteY2" fmla="*/ 276853 h 276853"/>
              <a:gd name="connsiteX3" fmla="*/ 1028700 w 1028700"/>
              <a:gd name="connsiteY3" fmla="*/ 276853 h 276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276853">
                <a:moveTo>
                  <a:pt x="0" y="59683"/>
                </a:moveTo>
                <a:cubicBezTo>
                  <a:pt x="251460" y="18725"/>
                  <a:pt x="502920" y="-22232"/>
                  <a:pt x="674370" y="13963"/>
                </a:cubicBezTo>
                <a:cubicBezTo>
                  <a:pt x="845820" y="50158"/>
                  <a:pt x="1028700" y="276853"/>
                  <a:pt x="1028700" y="276853"/>
                </a:cubicBezTo>
                <a:lnTo>
                  <a:pt x="1028700" y="276853"/>
                </a:ln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ADAB40BF-8EA3-9CDD-C578-F45CBECC75A1}"/>
              </a:ext>
            </a:extLst>
          </p:cNvPr>
          <p:cNvSpPr/>
          <p:nvPr/>
        </p:nvSpPr>
        <p:spPr>
          <a:xfrm>
            <a:off x="10961370" y="2297430"/>
            <a:ext cx="80010" cy="354330"/>
          </a:xfrm>
          <a:custGeom>
            <a:avLst/>
            <a:gdLst>
              <a:gd name="connsiteX0" fmla="*/ 80010 w 80010"/>
              <a:gd name="connsiteY0" fmla="*/ 0 h 354330"/>
              <a:gd name="connsiteX1" fmla="*/ 0 w 80010"/>
              <a:gd name="connsiteY1" fmla="*/ 354330 h 354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010" h="354330">
                <a:moveTo>
                  <a:pt x="80010" y="0"/>
                </a:moveTo>
                <a:lnTo>
                  <a:pt x="0" y="354330"/>
                </a:lnTo>
              </a:path>
            </a:pathLst>
          </a:custGeom>
          <a:noFill/>
          <a:ln w="571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igura a mano libera: forma 25">
            <a:extLst>
              <a:ext uri="{FF2B5EF4-FFF2-40B4-BE49-F238E27FC236}">
                <a16:creationId xmlns:a16="http://schemas.microsoft.com/office/drawing/2014/main" id="{5D75E906-A997-19C8-1FCC-C266BE9D320B}"/>
              </a:ext>
            </a:extLst>
          </p:cNvPr>
          <p:cNvSpPr/>
          <p:nvPr/>
        </p:nvSpPr>
        <p:spPr>
          <a:xfrm rot="3115335">
            <a:off x="11129802" y="3512668"/>
            <a:ext cx="1028700" cy="276853"/>
          </a:xfrm>
          <a:custGeom>
            <a:avLst/>
            <a:gdLst>
              <a:gd name="connsiteX0" fmla="*/ 0 w 1028700"/>
              <a:gd name="connsiteY0" fmla="*/ 59683 h 276853"/>
              <a:gd name="connsiteX1" fmla="*/ 674370 w 1028700"/>
              <a:gd name="connsiteY1" fmla="*/ 13963 h 276853"/>
              <a:gd name="connsiteX2" fmla="*/ 1028700 w 1028700"/>
              <a:gd name="connsiteY2" fmla="*/ 276853 h 276853"/>
              <a:gd name="connsiteX3" fmla="*/ 1028700 w 1028700"/>
              <a:gd name="connsiteY3" fmla="*/ 276853 h 276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276853">
                <a:moveTo>
                  <a:pt x="0" y="59683"/>
                </a:moveTo>
                <a:cubicBezTo>
                  <a:pt x="251460" y="18725"/>
                  <a:pt x="502920" y="-22232"/>
                  <a:pt x="674370" y="13963"/>
                </a:cubicBezTo>
                <a:cubicBezTo>
                  <a:pt x="845820" y="50158"/>
                  <a:pt x="1028700" y="276853"/>
                  <a:pt x="1028700" y="276853"/>
                </a:cubicBezTo>
                <a:lnTo>
                  <a:pt x="1028700" y="276853"/>
                </a:ln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8243A652-3A8F-2972-0D90-9E0425042B48}"/>
              </a:ext>
            </a:extLst>
          </p:cNvPr>
          <p:cNvSpPr/>
          <p:nvPr/>
        </p:nvSpPr>
        <p:spPr>
          <a:xfrm>
            <a:off x="11604147" y="4647644"/>
            <a:ext cx="80010" cy="354330"/>
          </a:xfrm>
          <a:custGeom>
            <a:avLst/>
            <a:gdLst>
              <a:gd name="connsiteX0" fmla="*/ 80010 w 80010"/>
              <a:gd name="connsiteY0" fmla="*/ 0 h 354330"/>
              <a:gd name="connsiteX1" fmla="*/ 0 w 80010"/>
              <a:gd name="connsiteY1" fmla="*/ 354330 h 354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010" h="354330">
                <a:moveTo>
                  <a:pt x="80010" y="0"/>
                </a:moveTo>
                <a:lnTo>
                  <a:pt x="0" y="354330"/>
                </a:lnTo>
              </a:path>
            </a:pathLst>
          </a:custGeom>
          <a:noFill/>
          <a:ln w="571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57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BB476A0-116E-436E-A715-8BAB68A3A0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89847" y="1188695"/>
            <a:ext cx="2800350" cy="1314450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23F28CD6-B0DB-479C-B18B-32DFC1C77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8493"/>
            <a:ext cx="10515600" cy="662397"/>
          </a:xfrm>
        </p:spPr>
        <p:txBody>
          <a:bodyPr/>
          <a:lstStyle/>
          <a:p>
            <a:r>
              <a:rPr lang="en-US"/>
              <a:t>Hold reconstruc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6439E7A-93B6-48EF-A306-DAB4B30E5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38848E6-7197-4863-9B6E-C5449141D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C38511FD-8B4E-4E05-A40D-9954A5D1C8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4310" y="798170"/>
            <a:ext cx="3238500" cy="17049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E8B36010-2C0F-4063-A660-E06A5332EE05}"/>
              </a:ext>
            </a:extLst>
          </p:cNvPr>
          <p:cNvSpPr txBox="1"/>
          <p:nvPr/>
        </p:nvSpPr>
        <p:spPr>
          <a:xfrm>
            <a:off x="1201208" y="3982387"/>
            <a:ext cx="2579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construction pulse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EBCB8AF-46E7-484D-8F82-579486E06F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067424" y="1181504"/>
            <a:ext cx="5286375" cy="1609725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B6140B21-A85C-4191-8CD2-ABB6385C534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403941" y="3134791"/>
            <a:ext cx="6578509" cy="1977355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38FD649-23DB-400F-A669-6CDC06D8F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09456"/>
              </p:ext>
            </p:extLst>
          </p:nvPr>
        </p:nvGraphicFramePr>
        <p:xfrm>
          <a:off x="8093563" y="359691"/>
          <a:ext cx="1634899" cy="80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393480" progId="Equation.DSMT4">
                  <p:embed/>
                </p:oleObj>
              </mc:Choice>
              <mc:Fallback>
                <p:oleObj name="Equation" r:id="rId10" imgW="79992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38FD649-23DB-400F-A669-6CDC06D8F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563" y="359691"/>
                        <a:ext cx="1634899" cy="804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F5CB12D-0201-4D3A-A5C8-53E401C9E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27293"/>
              </p:ext>
            </p:extLst>
          </p:nvPr>
        </p:nvGraphicFramePr>
        <p:xfrm>
          <a:off x="3917406" y="5442190"/>
          <a:ext cx="3479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253800" progId="Equation.DSMT4">
                  <p:embed/>
                </p:oleObj>
              </mc:Choice>
              <mc:Fallback>
                <p:oleObj name="Equation" r:id="rId12" imgW="17017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F5CB12D-0201-4D3A-A5C8-53E401C9E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406" y="5442190"/>
                        <a:ext cx="3479800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D3EC190-33EA-4B52-9681-2AA010292EB3}"/>
              </a:ext>
            </a:extLst>
          </p:cNvPr>
          <p:cNvSpPr txBox="1"/>
          <p:nvPr/>
        </p:nvSpPr>
        <p:spPr>
          <a:xfrm>
            <a:off x="5014646" y="2965486"/>
            <a:ext cx="1640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y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B5DBC593-BF9C-4834-BD34-B1AD92D35FA4}"/>
              </a:ext>
            </a:extLst>
          </p:cNvPr>
          <p:cNvSpPr/>
          <p:nvPr/>
        </p:nvSpPr>
        <p:spPr>
          <a:xfrm>
            <a:off x="5776686" y="2133600"/>
            <a:ext cx="406400" cy="870857"/>
          </a:xfrm>
          <a:custGeom>
            <a:avLst/>
            <a:gdLst>
              <a:gd name="connsiteX0" fmla="*/ 406400 w 406400"/>
              <a:gd name="connsiteY0" fmla="*/ 0 h 870857"/>
              <a:gd name="connsiteX1" fmla="*/ 159657 w 406400"/>
              <a:gd name="connsiteY1" fmla="*/ 275771 h 870857"/>
              <a:gd name="connsiteX2" fmla="*/ 0 w 406400"/>
              <a:gd name="connsiteY2" fmla="*/ 711200 h 870857"/>
              <a:gd name="connsiteX3" fmla="*/ 0 w 406400"/>
              <a:gd name="connsiteY3" fmla="*/ 711200 h 870857"/>
              <a:gd name="connsiteX4" fmla="*/ 0 w 406400"/>
              <a:gd name="connsiteY4" fmla="*/ 870857 h 870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6400" h="870857">
                <a:moveTo>
                  <a:pt x="406400" y="0"/>
                </a:moveTo>
                <a:cubicBezTo>
                  <a:pt x="316895" y="78619"/>
                  <a:pt x="227390" y="157238"/>
                  <a:pt x="159657" y="275771"/>
                </a:cubicBezTo>
                <a:cubicBezTo>
                  <a:pt x="91924" y="394304"/>
                  <a:pt x="0" y="711200"/>
                  <a:pt x="0" y="711200"/>
                </a:cubicBezTo>
                <a:lnTo>
                  <a:pt x="0" y="711200"/>
                </a:lnTo>
                <a:lnTo>
                  <a:pt x="0" y="870857"/>
                </a:lnTo>
              </a:path>
            </a:pathLst>
          </a:cu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A494D277-7FA6-4B8B-84C1-AC209D32505A}"/>
              </a:ext>
            </a:extLst>
          </p:cNvPr>
          <p:cNvSpPr/>
          <p:nvPr/>
        </p:nvSpPr>
        <p:spPr>
          <a:xfrm>
            <a:off x="5834743" y="3497943"/>
            <a:ext cx="580571" cy="667657"/>
          </a:xfrm>
          <a:custGeom>
            <a:avLst/>
            <a:gdLst>
              <a:gd name="connsiteX0" fmla="*/ 0 w 580571"/>
              <a:gd name="connsiteY0" fmla="*/ 0 h 667657"/>
              <a:gd name="connsiteX1" fmla="*/ 116114 w 580571"/>
              <a:gd name="connsiteY1" fmla="*/ 304800 h 667657"/>
              <a:gd name="connsiteX2" fmla="*/ 348343 w 580571"/>
              <a:gd name="connsiteY2" fmla="*/ 493486 h 667657"/>
              <a:gd name="connsiteX3" fmla="*/ 580571 w 580571"/>
              <a:gd name="connsiteY3" fmla="*/ 667657 h 667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0571" h="667657">
                <a:moveTo>
                  <a:pt x="0" y="0"/>
                </a:moveTo>
                <a:cubicBezTo>
                  <a:pt x="29028" y="111276"/>
                  <a:pt x="58057" y="222552"/>
                  <a:pt x="116114" y="304800"/>
                </a:cubicBezTo>
                <a:cubicBezTo>
                  <a:pt x="174171" y="387048"/>
                  <a:pt x="270934" y="433010"/>
                  <a:pt x="348343" y="493486"/>
                </a:cubicBezTo>
                <a:cubicBezTo>
                  <a:pt x="425752" y="553962"/>
                  <a:pt x="503161" y="610809"/>
                  <a:pt x="580571" y="667657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82252BDB-7AA9-A103-AED3-9A6A69292BA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817845" y="4432299"/>
            <a:ext cx="1567076" cy="1677879"/>
          </a:xfrm>
          <a:prstGeom prst="rect">
            <a:avLst/>
          </a:prstGeom>
        </p:spPr>
      </p:pic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1A0759F-244D-EB86-5916-5AA5F5022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83532"/>
              </p:ext>
            </p:extLst>
          </p:nvPr>
        </p:nvGraphicFramePr>
        <p:xfrm>
          <a:off x="2601383" y="4539060"/>
          <a:ext cx="788987" cy="57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1A0759F-244D-EB86-5916-5AA5F5022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383" y="4539060"/>
                        <a:ext cx="788987" cy="574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8C495908-278D-7E93-E826-E6206C18BDF2}"/>
              </a:ext>
            </a:extLst>
          </p:cNvPr>
          <p:cNvSpPr txBox="1"/>
          <p:nvPr/>
        </p:nvSpPr>
        <p:spPr>
          <a:xfrm>
            <a:off x="477091" y="2626959"/>
            <a:ext cx="40658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t is the simpler way to convert a digital signal (data sequence)  into an analog one by means of a DAC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464C9B9-CC8E-E754-9281-96C0A2868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55213"/>
              </p:ext>
            </p:extLst>
          </p:nvPr>
        </p:nvGraphicFramePr>
        <p:xfrm>
          <a:off x="8735003" y="5347040"/>
          <a:ext cx="20510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393480" progId="Equation.DSMT4">
                  <p:embed/>
                </p:oleObj>
              </mc:Choice>
              <mc:Fallback>
                <p:oleObj name="Equation" r:id="rId18" imgW="1002960" imgH="39348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464C9B9-CC8E-E754-9281-96C0A2868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003" y="5347040"/>
                        <a:ext cx="2051050" cy="804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00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FB661-5155-4AF9-B193-9BDB9012A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8906" y="67180"/>
            <a:ext cx="10515600" cy="662397"/>
          </a:xfrm>
        </p:spPr>
        <p:txBody>
          <a:bodyPr/>
          <a:lstStyle/>
          <a:p>
            <a:r>
              <a:rPr lang="en-US" dirty="0"/>
              <a:t>Hold - reconstruction: summar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1ACFA2B-752F-4EC2-9DC5-7FB05034A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05596B-1A96-4F10-8CE6-674FD1067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E236A77-257F-4485-BD43-FFA8C2A306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519" y="637449"/>
            <a:ext cx="1838325" cy="1524000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ADF1088D-48D0-443A-9618-8375D20EA8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49943" y="1277348"/>
            <a:ext cx="5286375" cy="1609725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A56D278-E362-42B3-9E44-E42055ACB0B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413426" y="4065577"/>
            <a:ext cx="6578509" cy="197735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8A1AEB61-C3EA-4E44-9B60-D465918A4900}"/>
              </a:ext>
            </a:extLst>
          </p:cNvPr>
          <p:cNvSpPr txBox="1"/>
          <p:nvPr/>
        </p:nvSpPr>
        <p:spPr>
          <a:xfrm>
            <a:off x="598906" y="2351315"/>
            <a:ext cx="2550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tart from the discrete time fourier transform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3DA1381-EBD7-4D8A-903D-811E3FAD779B}"/>
              </a:ext>
            </a:extLst>
          </p:cNvPr>
          <p:cNvSpPr txBox="1"/>
          <p:nvPr/>
        </p:nvSpPr>
        <p:spPr>
          <a:xfrm>
            <a:off x="598906" y="3790714"/>
            <a:ext cx="33618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licate the spectrum (non scaled) across any multipl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FDE1AB5-52D0-47CF-A065-5A9816B0DBCF}"/>
              </a:ext>
            </a:extLst>
          </p:cNvPr>
          <p:cNvSpPr txBox="1"/>
          <p:nvPr/>
        </p:nvSpPr>
        <p:spPr>
          <a:xfrm>
            <a:off x="6527343" y="383474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DB736407-4F90-494D-9DB3-71433B83C978}"/>
              </a:ext>
            </a:extLst>
          </p:cNvPr>
          <p:cNvCxnSpPr/>
          <p:nvPr/>
        </p:nvCxnSpPr>
        <p:spPr>
          <a:xfrm>
            <a:off x="6883531" y="4065577"/>
            <a:ext cx="1462183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3AFB792-C07E-418A-A9AC-8148594DF77C}"/>
              </a:ext>
            </a:extLst>
          </p:cNvPr>
          <p:cNvSpPr txBox="1"/>
          <p:nvPr/>
        </p:nvSpPr>
        <p:spPr>
          <a:xfrm>
            <a:off x="5152571" y="3120571"/>
            <a:ext cx="2550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ultip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: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3B629EC-260B-4AB3-BFCD-2BC871B91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92412"/>
              </p:ext>
            </p:extLst>
          </p:nvPr>
        </p:nvGraphicFramePr>
        <p:xfrm>
          <a:off x="7121421" y="3091846"/>
          <a:ext cx="2103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3B629EC-260B-4AB3-BFCD-2BC871B91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421" y="3091846"/>
                        <a:ext cx="2103438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84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mplifier noise spectrum in logarithmic ax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B6046FB-B774-426A-9571-4EBC5D54AA3E}"/>
              </a:ext>
            </a:extLst>
          </p:cNvPr>
          <p:cNvSpPr txBox="1"/>
          <p:nvPr/>
        </p:nvSpPr>
        <p:spPr>
          <a:xfrm>
            <a:off x="3508658" y="1725609"/>
            <a:ext cx="43604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ominates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B37FB4C-5E12-4B29-BA49-132058A5B5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44431" y="1607091"/>
            <a:ext cx="5473034" cy="3483797"/>
          </a:xfrm>
          <a:prstGeom prst="rect">
            <a:avLst/>
          </a:prstGeom>
        </p:spPr>
      </p:pic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FD84DEFA-0EC1-43DA-A2FE-07BB5EEBB8CE}"/>
              </a:ext>
            </a:extLst>
          </p:cNvPr>
          <p:cNvCxnSpPr/>
          <p:nvPr/>
        </p:nvCxnSpPr>
        <p:spPr>
          <a:xfrm>
            <a:off x="3018463" y="2086569"/>
            <a:ext cx="0" cy="27259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D2B7668-E8F8-4ACE-8F95-DF8197ABB613}"/>
              </a:ext>
            </a:extLst>
          </p:cNvPr>
          <p:cNvSpPr txBox="1"/>
          <p:nvPr/>
        </p:nvSpPr>
        <p:spPr>
          <a:xfrm>
            <a:off x="2793081" y="4812501"/>
            <a:ext cx="4507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E5FF5B1E-37AC-424D-AC39-373E3D7D956F}"/>
              </a:ext>
            </a:extLst>
          </p:cNvPr>
          <p:cNvCxnSpPr/>
          <p:nvPr/>
        </p:nvCxnSpPr>
        <p:spPr>
          <a:xfrm flipV="1">
            <a:off x="2424574" y="4275174"/>
            <a:ext cx="103695" cy="8484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4B349834-7436-4B5F-8D8F-1DD50BE03E4B}"/>
              </a:ext>
            </a:extLst>
          </p:cNvPr>
          <p:cNvCxnSpPr/>
          <p:nvPr/>
        </p:nvCxnSpPr>
        <p:spPr>
          <a:xfrm flipH="1">
            <a:off x="2528269" y="3272745"/>
            <a:ext cx="105580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D9221FE-1A61-4EE3-946B-6032EEA46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64947"/>
              </p:ext>
            </p:extLst>
          </p:nvPr>
        </p:nvGraphicFramePr>
        <p:xfrm>
          <a:off x="3584071" y="2543442"/>
          <a:ext cx="16557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D9221FE-1A61-4EE3-946B-6032EEA462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071" y="2543442"/>
                        <a:ext cx="1655762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392F45CE-AC13-4055-B972-6B010D97C443}"/>
              </a:ext>
            </a:extLst>
          </p:cNvPr>
          <p:cNvCxnSpPr/>
          <p:nvPr/>
        </p:nvCxnSpPr>
        <p:spPr>
          <a:xfrm flipH="1">
            <a:off x="3131584" y="2793473"/>
            <a:ext cx="377074" cy="36933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A083D53-A755-D5B6-38EB-A1DB9FB3B981}"/>
              </a:ext>
            </a:extLst>
          </p:cNvPr>
          <p:cNvSpPr txBox="1"/>
          <p:nvPr/>
        </p:nvSpPr>
        <p:spPr>
          <a:xfrm>
            <a:off x="8107679" y="2377977"/>
            <a:ext cx="35775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noise cut off is determined by a first order low-pass function: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FD603B4-9474-1B0F-31DA-A598E7C37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0065"/>
              </p:ext>
            </p:extLst>
          </p:nvPr>
        </p:nvGraphicFramePr>
        <p:xfrm>
          <a:off x="8691824" y="3795658"/>
          <a:ext cx="20732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FD603B4-9474-1B0F-31DA-A598E7C37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824" y="3795658"/>
                        <a:ext cx="2073275" cy="112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1DBA3B-5FD7-4313-AB43-A18A321F8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3525"/>
            <a:ext cx="10515600" cy="662397"/>
          </a:xfrm>
        </p:spPr>
        <p:txBody>
          <a:bodyPr/>
          <a:lstStyle/>
          <a:p>
            <a:r>
              <a:rPr lang="en-US"/>
              <a:t>Sampling and holding a stochastic proces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835516A-7E6C-4FC2-ADE3-689E10567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08A7597-F26B-4E15-AE65-FB703A546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1E01193-7D4C-4208-9997-B0CEA022FD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48643" y="1076834"/>
            <a:ext cx="4858656" cy="4976748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799280D-36F0-4215-B487-873BDCC6B397}"/>
              </a:ext>
            </a:extLst>
          </p:cNvPr>
          <p:cNvSpPr txBox="1"/>
          <p:nvPr/>
        </p:nvSpPr>
        <p:spPr>
          <a:xfrm>
            <a:off x="8022769" y="2150681"/>
            <a:ext cx="36721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cedure is similar to the case of a deterministic signal but for a stochastic process it is the PSD to be involved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C671CED-CBAE-49C3-8B85-0ECC79618416}"/>
              </a:ext>
            </a:extLst>
          </p:cNvPr>
          <p:cNvSpPr txBox="1"/>
          <p:nvPr/>
        </p:nvSpPr>
        <p:spPr>
          <a:xfrm>
            <a:off x="339273" y="954048"/>
            <a:ext cx="28919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SD of the CT stochastic proces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2DE67B7-E9E6-4765-8010-929312FE57A4}"/>
              </a:ext>
            </a:extLst>
          </p:cNvPr>
          <p:cNvSpPr txBox="1"/>
          <p:nvPr/>
        </p:nvSpPr>
        <p:spPr>
          <a:xfrm>
            <a:off x="250372" y="2644170"/>
            <a:ext cx="24238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SD is replicated an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replicas ar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ded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519ED8D-08C2-4E44-B41A-5A62C90CB050}"/>
              </a:ext>
            </a:extLst>
          </p:cNvPr>
          <p:cNvSpPr txBox="1"/>
          <p:nvPr/>
        </p:nvSpPr>
        <p:spPr>
          <a:xfrm>
            <a:off x="339274" y="4598128"/>
            <a:ext cx="28919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the spectrum in the –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, +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erval is retained </a:t>
            </a:r>
          </a:p>
        </p:txBody>
      </p:sp>
    </p:spTree>
    <p:extLst>
      <p:ext uri="{BB962C8B-B14F-4D97-AF65-F5344CB8AC3E}">
        <p14:creationId xmlns:p14="http://schemas.microsoft.com/office/powerpoint/2010/main" val="3313077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C20C94D-2929-4DFC-80AF-46FC2533E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Reconstruction by hold-oper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6DFCFA7-7318-4764-B305-811F963A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A3BBAD8-0999-4FBA-B60E-F8B888824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86A7EE6-ECDF-4B5B-A36D-7D38F92A0A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47909" y="1163048"/>
            <a:ext cx="1838325" cy="1724025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29FDA7B-12A2-42C4-94EE-76A2E053FA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49943" y="1277348"/>
            <a:ext cx="5286375" cy="160972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D7A5E30-BC43-4936-B6C4-770AE0C5D948}"/>
              </a:ext>
            </a:extLst>
          </p:cNvPr>
          <p:cNvSpPr txBox="1"/>
          <p:nvPr/>
        </p:nvSpPr>
        <p:spPr>
          <a:xfrm>
            <a:off x="6527343" y="383474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5F4B340D-E434-4057-8520-6D3497E62F4F}"/>
              </a:ext>
            </a:extLst>
          </p:cNvPr>
          <p:cNvCxnSpPr/>
          <p:nvPr/>
        </p:nvCxnSpPr>
        <p:spPr>
          <a:xfrm>
            <a:off x="6883531" y="4065577"/>
            <a:ext cx="1462183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C66705E-B3A9-489C-B6C4-0CFBC79AD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25230"/>
              </p:ext>
            </p:extLst>
          </p:nvPr>
        </p:nvGraphicFramePr>
        <p:xfrm>
          <a:off x="7617446" y="3168145"/>
          <a:ext cx="2647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79360" progId="Equation.DSMT4">
                  <p:embed/>
                </p:oleObj>
              </mc:Choice>
              <mc:Fallback>
                <p:oleObj name="Equation" r:id="rId6" imgW="129528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C66705E-B3A9-489C-B6C4-0CFBC79AD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446" y="3168145"/>
                        <a:ext cx="264795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5125BE3B-0460-45DA-817C-C83131C6C35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287967" y="4020717"/>
            <a:ext cx="6410325" cy="1981200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D68087-49C9-4F35-A467-0272EFBD3131}"/>
              </a:ext>
            </a:extLst>
          </p:cNvPr>
          <p:cNvSpPr txBox="1"/>
          <p:nvPr/>
        </p:nvSpPr>
        <p:spPr>
          <a:xfrm>
            <a:off x="609695" y="3205414"/>
            <a:ext cx="28919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SD of the DT stochastic process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3CB4458-BF00-F993-DDA1-AE4A2C4768DF}"/>
              </a:ext>
            </a:extLst>
          </p:cNvPr>
          <p:cNvSpPr txBox="1"/>
          <p:nvPr/>
        </p:nvSpPr>
        <p:spPr>
          <a:xfrm>
            <a:off x="3232695" y="2257744"/>
            <a:ext cx="1899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licate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3B84688-BC16-FB25-6208-91D05478CB3F}"/>
              </a:ext>
            </a:extLst>
          </p:cNvPr>
          <p:cNvSpPr txBox="1"/>
          <p:nvPr/>
        </p:nvSpPr>
        <p:spPr>
          <a:xfrm>
            <a:off x="5933843" y="3222226"/>
            <a:ext cx="1899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ultiply by</a:t>
            </a:r>
          </a:p>
        </p:txBody>
      </p:sp>
    </p:spTree>
    <p:extLst>
      <p:ext uri="{BB962C8B-B14F-4D97-AF65-F5344CB8AC3E}">
        <p14:creationId xmlns:p14="http://schemas.microsoft.com/office/powerpoint/2010/main" val="207499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8C5DA67-A58E-4069-9CE5-CD4781DE8B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3723"/>
            <a:ext cx="10515600" cy="662397"/>
          </a:xfrm>
        </p:spPr>
        <p:txBody>
          <a:bodyPr/>
          <a:lstStyle/>
          <a:p>
            <a:r>
              <a:rPr lang="en-US"/>
              <a:t>Total rms noise in the signal bandwidth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607CED6-5BF5-489A-A13A-6651320D2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E9E936D-4170-4ADF-B450-15D63B9762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D001194-7F27-417C-8960-B9C61038A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69618"/>
              </p:ext>
            </p:extLst>
          </p:nvPr>
        </p:nvGraphicFramePr>
        <p:xfrm>
          <a:off x="2702429" y="994482"/>
          <a:ext cx="2897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93480" progId="Equation.DSMT4">
                  <p:embed/>
                </p:oleObj>
              </mc:Choice>
              <mc:Fallback>
                <p:oleObj name="Equation" r:id="rId2" imgW="135864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D001194-7F27-417C-8960-B9C61038A6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429" y="994482"/>
                        <a:ext cx="289718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32AB658-B694-4749-A5CF-9B2D145C4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46243"/>
              </p:ext>
            </p:extLst>
          </p:nvPr>
        </p:nvGraphicFramePr>
        <p:xfrm>
          <a:off x="1193669" y="2684081"/>
          <a:ext cx="5689862" cy="93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355600" progId="Equation.DSMT4">
                  <p:embed/>
                </p:oleObj>
              </mc:Choice>
              <mc:Fallback>
                <p:oleObj name="Equation" r:id="rId4" imgW="2159000" imgH="355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32AB658-B694-4749-A5CF-9B2D145C4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669" y="2684081"/>
                        <a:ext cx="5689862" cy="937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DB7EBDAD-E1AC-4AB0-BBD3-D275AFDF0219}"/>
              </a:ext>
            </a:extLst>
          </p:cNvPr>
          <p:cNvSpPr/>
          <p:nvPr/>
        </p:nvSpPr>
        <p:spPr>
          <a:xfrm>
            <a:off x="2488676" y="1788199"/>
            <a:ext cx="4619134" cy="1124683"/>
          </a:xfrm>
          <a:custGeom>
            <a:avLst/>
            <a:gdLst>
              <a:gd name="connsiteX0" fmla="*/ 4619134 w 4619134"/>
              <a:gd name="connsiteY0" fmla="*/ 0 h 914400"/>
              <a:gd name="connsiteX1" fmla="*/ 4081806 w 4619134"/>
              <a:gd name="connsiteY1" fmla="*/ 197963 h 914400"/>
              <a:gd name="connsiteX2" fmla="*/ 2554664 w 4619134"/>
              <a:gd name="connsiteY2" fmla="*/ 301658 h 914400"/>
              <a:gd name="connsiteX3" fmla="*/ 1414021 w 4619134"/>
              <a:gd name="connsiteY3" fmla="*/ 301658 h 914400"/>
              <a:gd name="connsiteX4" fmla="*/ 235670 w 4619134"/>
              <a:gd name="connsiteY4" fmla="*/ 452487 h 914400"/>
              <a:gd name="connsiteX5" fmla="*/ 0 w 4619134"/>
              <a:gd name="connsiteY5" fmla="*/ 914400 h 914400"/>
              <a:gd name="connsiteX6" fmla="*/ 0 w 4619134"/>
              <a:gd name="connsiteY6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619134" h="914400">
                <a:moveTo>
                  <a:pt x="4619134" y="0"/>
                </a:moveTo>
                <a:cubicBezTo>
                  <a:pt x="4522509" y="73843"/>
                  <a:pt x="4425884" y="147687"/>
                  <a:pt x="4081806" y="197963"/>
                </a:cubicBezTo>
                <a:cubicBezTo>
                  <a:pt x="3737728" y="248239"/>
                  <a:pt x="2999295" y="284376"/>
                  <a:pt x="2554664" y="301658"/>
                </a:cubicBezTo>
                <a:cubicBezTo>
                  <a:pt x="2110033" y="318941"/>
                  <a:pt x="1800520" y="276520"/>
                  <a:pt x="1414021" y="301658"/>
                </a:cubicBezTo>
                <a:cubicBezTo>
                  <a:pt x="1027522" y="326796"/>
                  <a:pt x="471340" y="350363"/>
                  <a:pt x="235670" y="452487"/>
                </a:cubicBezTo>
                <a:cubicBezTo>
                  <a:pt x="0" y="554611"/>
                  <a:pt x="0" y="914400"/>
                  <a:pt x="0" y="914400"/>
                </a:cubicBezTo>
                <a:lnTo>
                  <a:pt x="0" y="914400"/>
                </a:lnTo>
              </a:path>
            </a:pathLst>
          </a:custGeom>
          <a:noFill/>
          <a:ln w="285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316CB98-D004-4057-BA84-FE38634AE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91904"/>
              </p:ext>
            </p:extLst>
          </p:nvPr>
        </p:nvGraphicFramePr>
        <p:xfrm>
          <a:off x="838200" y="4191255"/>
          <a:ext cx="47180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482400" progId="Equation.DSMT4">
                  <p:embed/>
                </p:oleObj>
              </mc:Choice>
              <mc:Fallback>
                <p:oleObj name="Equation" r:id="rId6" imgW="18032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316CB98-D004-4057-BA84-FE38634AE9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255"/>
                        <a:ext cx="4718050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4CBA5EBC-6E8A-429C-9FC6-4BB713F08428}"/>
              </a:ext>
            </a:extLst>
          </p:cNvPr>
          <p:cNvSpPr/>
          <p:nvPr/>
        </p:nvSpPr>
        <p:spPr>
          <a:xfrm>
            <a:off x="2265724" y="1736330"/>
            <a:ext cx="6933272" cy="2343315"/>
          </a:xfrm>
          <a:custGeom>
            <a:avLst/>
            <a:gdLst>
              <a:gd name="connsiteX0" fmla="*/ 6916266 w 6933272"/>
              <a:gd name="connsiteY0" fmla="*/ 0 h 2092751"/>
              <a:gd name="connsiteX1" fmla="*/ 6859705 w 6933272"/>
              <a:gd name="connsiteY1" fmla="*/ 565609 h 2092751"/>
              <a:gd name="connsiteX2" fmla="*/ 6331804 w 6933272"/>
              <a:gd name="connsiteY2" fmla="*/ 1423448 h 2092751"/>
              <a:gd name="connsiteX3" fmla="*/ 3795994 w 6933272"/>
              <a:gd name="connsiteY3" fmla="*/ 1687398 h 2092751"/>
              <a:gd name="connsiteX4" fmla="*/ 600307 w 6933272"/>
              <a:gd name="connsiteY4" fmla="*/ 1753386 h 2092751"/>
              <a:gd name="connsiteX5" fmla="*/ 6419 w 6933272"/>
              <a:gd name="connsiteY5" fmla="*/ 2092751 h 2092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33272" h="2092751">
                <a:moveTo>
                  <a:pt x="6916266" y="0"/>
                </a:moveTo>
                <a:cubicBezTo>
                  <a:pt x="6936690" y="164184"/>
                  <a:pt x="6957115" y="328368"/>
                  <a:pt x="6859705" y="565609"/>
                </a:cubicBezTo>
                <a:cubicBezTo>
                  <a:pt x="6762295" y="802850"/>
                  <a:pt x="6842422" y="1236483"/>
                  <a:pt x="6331804" y="1423448"/>
                </a:cubicBezTo>
                <a:cubicBezTo>
                  <a:pt x="5821186" y="1610413"/>
                  <a:pt x="4751244" y="1632408"/>
                  <a:pt x="3795994" y="1687398"/>
                </a:cubicBezTo>
                <a:cubicBezTo>
                  <a:pt x="2840744" y="1742388"/>
                  <a:pt x="1231903" y="1685827"/>
                  <a:pt x="600307" y="1753386"/>
                </a:cubicBezTo>
                <a:cubicBezTo>
                  <a:pt x="-31289" y="1820945"/>
                  <a:pt x="-12435" y="1956848"/>
                  <a:pt x="6419" y="2092751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6E2D727-74A3-4E8A-93FE-0D35439FE1A1}"/>
              </a:ext>
            </a:extLst>
          </p:cNvPr>
          <p:cNvSpPr txBox="1"/>
          <p:nvPr/>
        </p:nvSpPr>
        <p:spPr>
          <a:xfrm>
            <a:off x="4526424" y="2249170"/>
            <a:ext cx="1795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road-ban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AA965F3D-C8CE-4974-B230-AADC59731C7C}"/>
              </a:ext>
            </a:extLst>
          </p:cNvPr>
          <p:cNvSpPr txBox="1"/>
          <p:nvPr/>
        </p:nvSpPr>
        <p:spPr>
          <a:xfrm>
            <a:off x="6982944" y="3542265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</a:p>
        </p:txBody>
      </p:sp>
      <p:graphicFrame>
        <p:nvGraphicFramePr>
          <p:cNvPr id="12" name="Oggetto 6">
            <a:extLst>
              <a:ext uri="{FF2B5EF4-FFF2-40B4-BE49-F238E27FC236}">
                <a16:creationId xmlns:a16="http://schemas.microsoft.com/office/drawing/2014/main" id="{4CA69EFC-3E7F-44F2-A83F-1BD342F7E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19741"/>
              </p:ext>
            </p:extLst>
          </p:nvPr>
        </p:nvGraphicFramePr>
        <p:xfrm>
          <a:off x="5599616" y="955222"/>
          <a:ext cx="4681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393480" progId="Equation.DSMT4">
                  <p:embed/>
                </p:oleObj>
              </mc:Choice>
              <mc:Fallback>
                <p:oleObj name="Equation" r:id="rId8" imgW="2197080" imgH="393480" progId="Equation.DSMT4">
                  <p:embed/>
                  <p:pic>
                    <p:nvPicPr>
                      <p:cNvPr id="12" name="Oggetto 6">
                        <a:extLst>
                          <a:ext uri="{FF2B5EF4-FFF2-40B4-BE49-F238E27FC236}">
                            <a16:creationId xmlns:a16="http://schemas.microsoft.com/office/drawing/2014/main" id="{4CA69EFC-3E7F-44F2-A83F-1BD342F7E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616" y="955222"/>
                        <a:ext cx="4681538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2">
            <a:extLst>
              <a:ext uri="{FF2B5EF4-FFF2-40B4-BE49-F238E27FC236}">
                <a16:creationId xmlns:a16="http://schemas.microsoft.com/office/drawing/2014/main" id="{F5A0EC07-9D5A-4A69-B92D-EAF3643EC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41370"/>
              </p:ext>
            </p:extLst>
          </p:nvPr>
        </p:nvGraphicFramePr>
        <p:xfrm>
          <a:off x="5556250" y="4145210"/>
          <a:ext cx="42195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482400" progId="Equation.DSMT4">
                  <p:embed/>
                </p:oleObj>
              </mc:Choice>
              <mc:Fallback>
                <p:oleObj name="Equation" r:id="rId10" imgW="1612800" imgH="482400" progId="Equation.DSMT4">
                  <p:embed/>
                  <p:pic>
                    <p:nvPicPr>
                      <p:cNvPr id="14" name="Oggetto 12">
                        <a:extLst>
                          <a:ext uri="{FF2B5EF4-FFF2-40B4-BE49-F238E27FC236}">
                            <a16:creationId xmlns:a16="http://schemas.microsoft.com/office/drawing/2014/main" id="{F5A0EC07-9D5A-4A69-B92D-EAF3643EC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145210"/>
                        <a:ext cx="4219575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9">
            <a:extLst>
              <a:ext uri="{FF2B5EF4-FFF2-40B4-BE49-F238E27FC236}">
                <a16:creationId xmlns:a16="http://schemas.microsoft.com/office/drawing/2014/main" id="{D9513FAD-41D7-4E54-AE5B-CC02F6700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40090"/>
              </p:ext>
            </p:extLst>
          </p:nvPr>
        </p:nvGraphicFramePr>
        <p:xfrm>
          <a:off x="9264650" y="2214563"/>
          <a:ext cx="16827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419040" progId="Equation.DSMT4">
                  <p:embed/>
                </p:oleObj>
              </mc:Choice>
              <mc:Fallback>
                <p:oleObj name="Equation" r:id="rId12" imgW="812520" imgH="419040" progId="Equation.DSMT4">
                  <p:embed/>
                  <p:pic>
                    <p:nvPicPr>
                      <p:cNvPr id="18" name="Oggetto 9">
                        <a:extLst>
                          <a:ext uri="{FF2B5EF4-FFF2-40B4-BE49-F238E27FC236}">
                            <a16:creationId xmlns:a16="http://schemas.microsoft.com/office/drawing/2014/main" id="{D9513FAD-41D7-4E54-AE5B-CC02F6700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0" y="2214563"/>
                        <a:ext cx="1682750" cy="86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2">
            <a:extLst>
              <a:ext uri="{FF2B5EF4-FFF2-40B4-BE49-F238E27FC236}">
                <a16:creationId xmlns:a16="http://schemas.microsoft.com/office/drawing/2014/main" id="{743B3FE1-E98F-4401-8045-F3DAB0E1E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56201"/>
              </p:ext>
            </p:extLst>
          </p:nvPr>
        </p:nvGraphicFramePr>
        <p:xfrm>
          <a:off x="9883200" y="4476997"/>
          <a:ext cx="2060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28600" progId="Equation.DSMT4">
                  <p:embed/>
                </p:oleObj>
              </mc:Choice>
              <mc:Fallback>
                <p:oleObj name="Equation" r:id="rId14" imgW="787320" imgH="228600" progId="Equation.DSMT4">
                  <p:embed/>
                  <p:pic>
                    <p:nvPicPr>
                      <p:cNvPr id="19" name="Oggetto 12">
                        <a:extLst>
                          <a:ext uri="{FF2B5EF4-FFF2-40B4-BE49-F238E27FC236}">
                            <a16:creationId xmlns:a16="http://schemas.microsoft.com/office/drawing/2014/main" id="{743B3FE1-E98F-4401-8045-F3DAB0E1E0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200" y="4476997"/>
                        <a:ext cx="2060575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0BB9E8BD-F938-F71B-E1F4-2C56EF3715E0}"/>
              </a:ext>
            </a:extLst>
          </p:cNvPr>
          <p:cNvSpPr txBox="1"/>
          <p:nvPr/>
        </p:nvSpPr>
        <p:spPr>
          <a:xfrm>
            <a:off x="3482791" y="5768307"/>
            <a:ext cx="5881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number of decades from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</a:p>
        </p:txBody>
      </p:sp>
      <p:sp>
        <p:nvSpPr>
          <p:cNvPr id="6" name="Parentesi graffa aperta 5">
            <a:extLst>
              <a:ext uri="{FF2B5EF4-FFF2-40B4-BE49-F238E27FC236}">
                <a16:creationId xmlns:a16="http://schemas.microsoft.com/office/drawing/2014/main" id="{A9352CD5-0B98-8EEC-D874-552A0717D208}"/>
              </a:ext>
            </a:extLst>
          </p:cNvPr>
          <p:cNvSpPr/>
          <p:nvPr/>
        </p:nvSpPr>
        <p:spPr>
          <a:xfrm rot="16200000">
            <a:off x="7113144" y="4680594"/>
            <a:ext cx="438862" cy="1817830"/>
          </a:xfrm>
          <a:prstGeom prst="leftBrace">
            <a:avLst>
              <a:gd name="adj1" fmla="val 15931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8" name="Oggetto 9">
            <a:extLst>
              <a:ext uri="{FF2B5EF4-FFF2-40B4-BE49-F238E27FC236}">
                <a16:creationId xmlns:a16="http://schemas.microsoft.com/office/drawing/2014/main" id="{A6D4B9B0-D98A-73AD-62F4-6249B50B0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15857"/>
              </p:ext>
            </p:extLst>
          </p:nvPr>
        </p:nvGraphicFramePr>
        <p:xfrm>
          <a:off x="520597" y="1892841"/>
          <a:ext cx="13430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228600" progId="Equation.DSMT4">
                  <p:embed/>
                </p:oleObj>
              </mc:Choice>
              <mc:Fallback>
                <p:oleObj name="Equation" r:id="rId16" imgW="647640" imgH="228600" progId="Equation.DSMT4">
                  <p:embed/>
                  <p:pic>
                    <p:nvPicPr>
                      <p:cNvPr id="8" name="Oggetto 9">
                        <a:extLst>
                          <a:ext uri="{FF2B5EF4-FFF2-40B4-BE49-F238E27FC236}">
                            <a16:creationId xmlns:a16="http://schemas.microsoft.com/office/drawing/2014/main" id="{A6D4B9B0-D98A-73AD-62F4-6249B50B0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97" y="1892841"/>
                        <a:ext cx="1343025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29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6" grpId="0"/>
      <p:bldP spid="17" grpId="0"/>
      <p:bldP spid="5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31F4B59-ACD9-452A-B73A-89B0506B98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icker noise for signal bands that include </a:t>
            </a:r>
            <a:r>
              <a:rPr lang="en-US" i="1" dirty="0"/>
              <a:t>d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9AEA0F6-DC48-455F-8156-FE1765D86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54334B-ABEA-43E0-A549-E70C61FDB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F1386C7-9F7B-4CA6-990D-25CFA7B3E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90821"/>
              </p:ext>
            </p:extLst>
          </p:nvPr>
        </p:nvGraphicFramePr>
        <p:xfrm>
          <a:off x="954104" y="1120778"/>
          <a:ext cx="4381467" cy="117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82400" progId="Equation.DSMT4">
                  <p:embed/>
                </p:oleObj>
              </mc:Choice>
              <mc:Fallback>
                <p:oleObj name="Equation" r:id="rId2" imgW="180324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F1386C7-9F7B-4CA6-990D-25CFA7B3E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104" y="1120778"/>
                        <a:ext cx="4381467" cy="1170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DAB0EE93-B6D8-4A9C-8383-B8AF88039103}"/>
              </a:ext>
            </a:extLst>
          </p:cNvPr>
          <p:cNvSpPr txBox="1"/>
          <p:nvPr/>
        </p:nvSpPr>
        <p:spPr>
          <a:xfrm>
            <a:off x="6344240" y="1309109"/>
            <a:ext cx="471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0, the integral is infinit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06127A-B6E3-432E-9D12-F84CB073FEE4}"/>
              </a:ext>
            </a:extLst>
          </p:cNvPr>
          <p:cNvSpPr txBox="1"/>
          <p:nvPr/>
        </p:nvSpPr>
        <p:spPr>
          <a:xfrm>
            <a:off x="954104" y="2384981"/>
            <a:ext cx="69078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ny signals of interest include dc. This is true for practically most signals  produced by sensors like temperature, pressure, acceleration etc.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82FDBFA-C029-4FA4-AB36-D0CE4281B1DA}"/>
              </a:ext>
            </a:extLst>
          </p:cNvPr>
          <p:cNvSpPr txBox="1"/>
          <p:nvPr/>
        </p:nvSpPr>
        <p:spPr>
          <a:xfrm>
            <a:off x="954104" y="3697418"/>
            <a:ext cx="9172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olution to this paradox is that, in practical cases,  speaking of a real dc component is meaningless, since it would be constant across an infinite interval of time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9856417-B71E-4A44-B9A2-B16D90693E65}"/>
              </a:ext>
            </a:extLst>
          </p:cNvPr>
          <p:cNvSpPr txBox="1"/>
          <p:nvPr/>
        </p:nvSpPr>
        <p:spPr>
          <a:xfrm>
            <a:off x="954104" y="4897747"/>
            <a:ext cx="9172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very practical scenario, there is always a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ini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“observation time period”, across which we require a signal to be constant to state that this is a dc component.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3E8E880-654C-54B7-77E4-1978E02330A4}"/>
              </a:ext>
            </a:extLst>
          </p:cNvPr>
          <p:cNvSpPr txBox="1"/>
          <p:nvPr/>
        </p:nvSpPr>
        <p:spPr>
          <a:xfrm>
            <a:off x="8700941" y="2085944"/>
            <a:ext cx="32689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se cases, do we hav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infinite noise magnitude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A084041-8DB2-62A8-4EE1-5639F4D9A7FF}"/>
              </a:ext>
            </a:extLst>
          </p:cNvPr>
          <p:cNvSpPr txBox="1"/>
          <p:nvPr/>
        </p:nvSpPr>
        <p:spPr>
          <a:xfrm>
            <a:off x="11219703" y="2516832"/>
            <a:ext cx="5293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Freccia a destra 9">
            <a:extLst>
              <a:ext uri="{FF2B5EF4-FFF2-40B4-BE49-F238E27FC236}">
                <a16:creationId xmlns:a16="http://schemas.microsoft.com/office/drawing/2014/main" id="{CA47BD97-9916-AB5C-4DB6-F112C32ED0DE}"/>
              </a:ext>
            </a:extLst>
          </p:cNvPr>
          <p:cNvSpPr/>
          <p:nvPr/>
        </p:nvSpPr>
        <p:spPr>
          <a:xfrm>
            <a:off x="7861954" y="2606040"/>
            <a:ext cx="618081" cy="46166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57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6" grpId="0"/>
      <p:bldP spid="8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58FFF77-D7B9-41F1-9CBE-36F18F4E31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EE3479-2C67-452F-AB8D-C4E51C807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A460A615-1539-4625-B063-50566356A4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dirty="0"/>
              <a:t>Flicker noise for signal bands that include </a:t>
            </a:r>
            <a:r>
              <a:rPr lang="en-US" i="1" dirty="0"/>
              <a:t>dc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FB6CC49-CA87-4F41-B4BA-CE6F18DA9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57885"/>
              </p:ext>
            </p:extLst>
          </p:nvPr>
        </p:nvGraphicFramePr>
        <p:xfrm>
          <a:off x="8164513" y="2119313"/>
          <a:ext cx="15335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FB6CC49-CA87-4F41-B4BA-CE6F18DA9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513" y="2119313"/>
                        <a:ext cx="1533525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A158BED-60D0-427C-AABA-9CB352825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79977"/>
              </p:ext>
            </p:extLst>
          </p:nvPr>
        </p:nvGraphicFramePr>
        <p:xfrm>
          <a:off x="1432874" y="2026213"/>
          <a:ext cx="4381467" cy="117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482400" progId="Equation.DSMT4">
                  <p:embed/>
                </p:oleObj>
              </mc:Choice>
              <mc:Fallback>
                <p:oleObj name="Equation" r:id="rId5" imgW="180324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A158BED-60D0-427C-AABA-9CB352825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74" y="2026213"/>
                        <a:ext cx="4381467" cy="1170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9634996-6A29-460F-BC70-39DEF7EC8009}"/>
              </a:ext>
            </a:extLst>
          </p:cNvPr>
          <p:cNvSpPr txBox="1"/>
          <p:nvPr/>
        </p:nvSpPr>
        <p:spPr>
          <a:xfrm>
            <a:off x="1432874" y="1555423"/>
            <a:ext cx="6003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e use the flicker noise expression: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54ADE76-092D-4094-8D78-5831573B1E56}"/>
              </a:ext>
            </a:extLst>
          </p:cNvPr>
          <p:cNvSpPr txBox="1"/>
          <p:nvPr/>
        </p:nvSpPr>
        <p:spPr>
          <a:xfrm>
            <a:off x="6659952" y="2380855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CA45FE2-B34E-48D3-8472-7A78BB182F33}"/>
              </a:ext>
            </a:extLst>
          </p:cNvPr>
          <p:cNvSpPr txBox="1"/>
          <p:nvPr/>
        </p:nvSpPr>
        <p:spPr>
          <a:xfrm>
            <a:off x="1389278" y="3429000"/>
            <a:ext cx="530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"observation time". 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5F48FB6-E5EA-4713-A4B1-7CAC7E8F68D6}"/>
              </a:ext>
            </a:extLst>
          </p:cNvPr>
          <p:cNvSpPr txBox="1"/>
          <p:nvPr/>
        </p:nvSpPr>
        <p:spPr>
          <a:xfrm>
            <a:off x="1389278" y="4609072"/>
            <a:ext cx="91822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signal band includes dc, we generally se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10s-100s, resulting in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 0.1-0.01 Hz. </a:t>
            </a:r>
          </a:p>
        </p:txBody>
      </p:sp>
    </p:spTree>
    <p:extLst>
      <p:ext uri="{BB962C8B-B14F-4D97-AF65-F5344CB8AC3E}">
        <p14:creationId xmlns:p14="http://schemas.microsoft.com/office/powerpoint/2010/main" val="39102376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F284EE7-0932-4045-83D1-FC9D2B1BCC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6823"/>
            <a:ext cx="10515600" cy="662397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52B1F2B-8B65-4D16-9ACC-3E50085F7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46C62E8-0D65-457D-8F0E-3EC492720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D679D9D-CD5F-4428-89D3-0FE1F8617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13583"/>
              </p:ext>
            </p:extLst>
          </p:nvPr>
        </p:nvGraphicFramePr>
        <p:xfrm>
          <a:off x="838199" y="846011"/>
          <a:ext cx="43862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55320" progId="Equation.DSMT4">
                  <p:embed/>
                </p:oleObj>
              </mc:Choice>
              <mc:Fallback>
                <p:oleObj name="Equation" r:id="rId2" imgW="1676160" imgH="35532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D679D9D-CD5F-4428-89D3-0FE1F86170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846011"/>
                        <a:ext cx="4386263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EF774B64-728A-4470-A3A4-84A23C3199FD}"/>
              </a:ext>
            </a:extLst>
          </p:cNvPr>
          <p:cNvSpPr txBox="1"/>
          <p:nvPr/>
        </p:nvSpPr>
        <p:spPr>
          <a:xfrm>
            <a:off x="5584785" y="1001833"/>
            <a:ext cx="5328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pecifications: f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1kHz, f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0 (dc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FA232D7-1610-482E-A55B-650657DF8561}"/>
              </a:ext>
            </a:extLst>
          </p:cNvPr>
          <p:cNvSpPr txBox="1"/>
          <p:nvPr/>
        </p:nvSpPr>
        <p:spPr>
          <a:xfrm>
            <a:off x="838199" y="1952885"/>
            <a:ext cx="3968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s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.01 Hz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18017C0-54B0-488E-96F4-7A8883F6C22F}"/>
              </a:ext>
            </a:extLst>
          </p:cNvPr>
          <p:cNvSpPr txBox="1"/>
          <p:nvPr/>
        </p:nvSpPr>
        <p:spPr>
          <a:xfrm>
            <a:off x="6903069" y="1839006"/>
            <a:ext cx="1037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dec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5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4C4EC1E-7141-4390-B74D-BE325A804B8D}"/>
              </a:ext>
            </a:extLst>
          </p:cNvPr>
          <p:cNvSpPr txBox="1"/>
          <p:nvPr/>
        </p:nvSpPr>
        <p:spPr>
          <a:xfrm>
            <a:off x="838199" y="2644738"/>
            <a:ext cx="5542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 (&gt; 1 day)  s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z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4CA6CE6-B9FC-493B-A872-EC0A419593F4}"/>
              </a:ext>
            </a:extLst>
          </p:cNvPr>
          <p:cNvSpPr txBox="1"/>
          <p:nvPr/>
        </p:nvSpPr>
        <p:spPr>
          <a:xfrm>
            <a:off x="6903069" y="2721481"/>
            <a:ext cx="1037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dec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8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4224E95-EFEA-48BE-81E9-0961A3157196}"/>
              </a:ext>
            </a:extLst>
          </p:cNvPr>
          <p:cNvSpPr txBox="1"/>
          <p:nvPr/>
        </p:nvSpPr>
        <p:spPr>
          <a:xfrm>
            <a:off x="8729220" y="1774894"/>
            <a:ext cx="31014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licker component to &lt;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increased by 60% and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m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mponent by 26%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C89073F-EC7E-423B-8BBD-41A828C6C886}"/>
              </a:ext>
            </a:extLst>
          </p:cNvPr>
          <p:cNvSpPr txBox="1"/>
          <p:nvPr/>
        </p:nvSpPr>
        <p:spPr>
          <a:xfrm>
            <a:off x="758261" y="3771457"/>
            <a:ext cx="96530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erms of resolution, this is quite a negligible increase. To have an increase of 1 unit in the ENOB associated to the DR we need an increase of 100 % i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m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i.e. a factor of 4 in &lt;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. The presence of a significant contribution from 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XB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akes this flicker increment even less important.  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4C2919C-5655-4785-B7E6-89BA14B1DC1E}"/>
              </a:ext>
            </a:extLst>
          </p:cNvPr>
          <p:cNvSpPr txBox="1"/>
          <p:nvPr/>
        </p:nvSpPr>
        <p:spPr>
          <a:xfrm>
            <a:off x="4222388" y="5594557"/>
            <a:ext cx="67904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hoice of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s not critical !</a:t>
            </a:r>
          </a:p>
        </p:txBody>
      </p:sp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A3B18978-9E02-B0D7-D280-A007D804228E}"/>
              </a:ext>
            </a:extLst>
          </p:cNvPr>
          <p:cNvSpPr/>
          <p:nvPr/>
        </p:nvSpPr>
        <p:spPr>
          <a:xfrm>
            <a:off x="8378190" y="1839006"/>
            <a:ext cx="351030" cy="1693878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8AE8E38B-E373-7A92-BC23-736B47101DB1}"/>
              </a:ext>
            </a:extLst>
          </p:cNvPr>
          <p:cNvSpPr/>
          <p:nvPr/>
        </p:nvSpPr>
        <p:spPr>
          <a:xfrm>
            <a:off x="7883382" y="2685945"/>
            <a:ext cx="525780" cy="281587"/>
          </a:xfrm>
          <a:custGeom>
            <a:avLst/>
            <a:gdLst>
              <a:gd name="connsiteX0" fmla="*/ 0 w 525780"/>
              <a:gd name="connsiteY0" fmla="*/ 262890 h 281587"/>
              <a:gd name="connsiteX1" fmla="*/ 194310 w 525780"/>
              <a:gd name="connsiteY1" fmla="*/ 262890 h 281587"/>
              <a:gd name="connsiteX2" fmla="*/ 285750 w 525780"/>
              <a:gd name="connsiteY2" fmla="*/ 68580 h 281587"/>
              <a:gd name="connsiteX3" fmla="*/ 525780 w 525780"/>
              <a:gd name="connsiteY3" fmla="*/ 0 h 281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5780" h="281587">
                <a:moveTo>
                  <a:pt x="0" y="262890"/>
                </a:moveTo>
                <a:cubicBezTo>
                  <a:pt x="73342" y="279082"/>
                  <a:pt x="146685" y="295275"/>
                  <a:pt x="194310" y="262890"/>
                </a:cubicBezTo>
                <a:cubicBezTo>
                  <a:pt x="241935" y="230505"/>
                  <a:pt x="230505" y="112395"/>
                  <a:pt x="285750" y="68580"/>
                </a:cubicBezTo>
                <a:cubicBezTo>
                  <a:pt x="340995" y="24765"/>
                  <a:pt x="433387" y="12382"/>
                  <a:pt x="525780" y="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83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3" grpId="0"/>
      <p:bldP spid="14" grpId="0"/>
      <p:bldP spid="15" grpId="0"/>
      <p:bldP spid="9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23D4DD-7416-42BC-9E81-D6015A28F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thing more about the broad-band compon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D533942-31EA-4F22-BA21-42E77F995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8BF8BF-3340-43EA-98EE-AF018DAA9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A57E2A9-04FE-40F5-87A0-D0150F41F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77045"/>
              </p:ext>
            </p:extLst>
          </p:nvPr>
        </p:nvGraphicFramePr>
        <p:xfrm>
          <a:off x="838200" y="1364328"/>
          <a:ext cx="5689862" cy="93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355600" progId="Equation.DSMT4">
                  <p:embed/>
                </p:oleObj>
              </mc:Choice>
              <mc:Fallback>
                <p:oleObj name="Equation" r:id="rId2" imgW="2159000" imgH="355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A57E2A9-04FE-40F5-87A0-D0150F41F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64328"/>
                        <a:ext cx="5689862" cy="937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62E66E77-59DE-433B-AC3E-2C4182CD8B21}"/>
              </a:ext>
            </a:extLst>
          </p:cNvPr>
          <p:cNvSpPr txBox="1"/>
          <p:nvPr/>
        </p:nvSpPr>
        <p:spPr>
          <a:xfrm>
            <a:off x="923827" y="2620652"/>
            <a:ext cx="932498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B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units [X]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Hz  where [X] are the units of quantity X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xample if X is a voltage, we hav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/Hz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not the specification that is generally used in practical case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amplifier datasheets).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71912DA-242A-4A01-845B-E9EBEA71C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200197"/>
              </p:ext>
            </p:extLst>
          </p:nvPr>
        </p:nvGraphicFramePr>
        <p:xfrm>
          <a:off x="1378000" y="5159907"/>
          <a:ext cx="1044689" cy="81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66400" progId="Equation.DSMT4">
                  <p:embed/>
                </p:oleObj>
              </mc:Choice>
              <mc:Fallback>
                <p:oleObj name="Equation" r:id="rId4" imgW="342720" imgH="266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71912DA-242A-4A01-845B-E9EBEA71C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00" y="5159907"/>
                        <a:ext cx="1044689" cy="81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09DC382-9543-4A87-B4EE-EDEE0590FD25}"/>
              </a:ext>
            </a:extLst>
          </p:cNvPr>
          <p:cNvSpPr txBox="1"/>
          <p:nvPr/>
        </p:nvSpPr>
        <p:spPr>
          <a:xfrm>
            <a:off x="1121790" y="4534293"/>
            <a:ext cx="7661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at is generally given, is the square root of the PSD: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F348CDB-8D76-419C-BC31-54DA665FD451}"/>
              </a:ext>
            </a:extLst>
          </p:cNvPr>
          <p:cNvSpPr txBox="1"/>
          <p:nvPr/>
        </p:nvSpPr>
        <p:spPr>
          <a:xfrm>
            <a:off x="2981900" y="5321777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nit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9D78F9B-0E5F-4F5F-B4C4-7858CC7CD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2463"/>
              </p:ext>
            </p:extLst>
          </p:nvPr>
        </p:nvGraphicFramePr>
        <p:xfrm>
          <a:off x="4641803" y="5232410"/>
          <a:ext cx="17399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9D78F9B-0E5F-4F5F-B4C4-7858CC7CD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03" y="5232410"/>
                        <a:ext cx="1739900" cy="63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4F2DD65F-0559-4613-81C6-9D9F6DE158ED}"/>
              </a:ext>
            </a:extLst>
          </p:cNvPr>
          <p:cNvCxnSpPr/>
          <p:nvPr/>
        </p:nvCxnSpPr>
        <p:spPr>
          <a:xfrm>
            <a:off x="3632200" y="2095500"/>
            <a:ext cx="812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7CABA653-51D5-4164-8836-7F29DED49277}"/>
              </a:ext>
            </a:extLst>
          </p:cNvPr>
          <p:cNvSpPr/>
          <p:nvPr/>
        </p:nvSpPr>
        <p:spPr>
          <a:xfrm>
            <a:off x="379292" y="2108200"/>
            <a:ext cx="3713813" cy="762000"/>
          </a:xfrm>
          <a:custGeom>
            <a:avLst/>
            <a:gdLst>
              <a:gd name="connsiteX0" fmla="*/ 3672008 w 3713813"/>
              <a:gd name="connsiteY0" fmla="*/ 0 h 762000"/>
              <a:gd name="connsiteX1" fmla="*/ 3684708 w 3713813"/>
              <a:gd name="connsiteY1" fmla="*/ 190500 h 762000"/>
              <a:gd name="connsiteX2" fmla="*/ 3341808 w 3713813"/>
              <a:gd name="connsiteY2" fmla="*/ 279400 h 762000"/>
              <a:gd name="connsiteX3" fmla="*/ 2249608 w 3713813"/>
              <a:gd name="connsiteY3" fmla="*/ 330200 h 762000"/>
              <a:gd name="connsiteX4" fmla="*/ 1525708 w 3713813"/>
              <a:gd name="connsiteY4" fmla="*/ 292100 h 762000"/>
              <a:gd name="connsiteX5" fmla="*/ 293808 w 3713813"/>
              <a:gd name="connsiteY5" fmla="*/ 330200 h 762000"/>
              <a:gd name="connsiteX6" fmla="*/ 65208 w 3713813"/>
              <a:gd name="connsiteY6" fmla="*/ 419100 h 762000"/>
              <a:gd name="connsiteX7" fmla="*/ 1708 w 3713813"/>
              <a:gd name="connsiteY7" fmla="*/ 584200 h 762000"/>
              <a:gd name="connsiteX8" fmla="*/ 116008 w 3713813"/>
              <a:gd name="connsiteY8" fmla="*/ 698500 h 762000"/>
              <a:gd name="connsiteX9" fmla="*/ 535108 w 3713813"/>
              <a:gd name="connsiteY9" fmla="*/ 736600 h 762000"/>
              <a:gd name="connsiteX10" fmla="*/ 497008 w 3713813"/>
              <a:gd name="connsiteY10" fmla="*/ 736600 h 762000"/>
              <a:gd name="connsiteX11" fmla="*/ 547808 w 3713813"/>
              <a:gd name="connsiteY11" fmla="*/ 762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713813" h="762000">
                <a:moveTo>
                  <a:pt x="3672008" y="0"/>
                </a:moveTo>
                <a:cubicBezTo>
                  <a:pt x="3705874" y="71966"/>
                  <a:pt x="3739741" y="143933"/>
                  <a:pt x="3684708" y="190500"/>
                </a:cubicBezTo>
                <a:cubicBezTo>
                  <a:pt x="3629675" y="237067"/>
                  <a:pt x="3580991" y="256117"/>
                  <a:pt x="3341808" y="279400"/>
                </a:cubicBezTo>
                <a:cubicBezTo>
                  <a:pt x="3102625" y="302683"/>
                  <a:pt x="2552291" y="328083"/>
                  <a:pt x="2249608" y="330200"/>
                </a:cubicBezTo>
                <a:cubicBezTo>
                  <a:pt x="1946925" y="332317"/>
                  <a:pt x="1851675" y="292100"/>
                  <a:pt x="1525708" y="292100"/>
                </a:cubicBezTo>
                <a:cubicBezTo>
                  <a:pt x="1199741" y="292100"/>
                  <a:pt x="537225" y="309033"/>
                  <a:pt x="293808" y="330200"/>
                </a:cubicBezTo>
                <a:cubicBezTo>
                  <a:pt x="50391" y="351367"/>
                  <a:pt x="113891" y="376767"/>
                  <a:pt x="65208" y="419100"/>
                </a:cubicBezTo>
                <a:cubicBezTo>
                  <a:pt x="16525" y="461433"/>
                  <a:pt x="-6759" y="537633"/>
                  <a:pt x="1708" y="584200"/>
                </a:cubicBezTo>
                <a:cubicBezTo>
                  <a:pt x="10175" y="630767"/>
                  <a:pt x="27108" y="673100"/>
                  <a:pt x="116008" y="698500"/>
                </a:cubicBezTo>
                <a:cubicBezTo>
                  <a:pt x="204908" y="723900"/>
                  <a:pt x="535108" y="736600"/>
                  <a:pt x="535108" y="736600"/>
                </a:cubicBezTo>
                <a:cubicBezTo>
                  <a:pt x="598608" y="742950"/>
                  <a:pt x="494891" y="732367"/>
                  <a:pt x="497008" y="736600"/>
                </a:cubicBezTo>
                <a:cubicBezTo>
                  <a:pt x="499125" y="740833"/>
                  <a:pt x="547808" y="685800"/>
                  <a:pt x="547808" y="76200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397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F4DA8EC6-86C3-4DC7-BC99-343344BD29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745812"/>
            <a:ext cx="6730738" cy="5502287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1881B982-63A0-493D-859B-55147BA53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3313"/>
            <a:ext cx="10515600" cy="662397"/>
          </a:xfrm>
        </p:spPr>
        <p:txBody>
          <a:bodyPr/>
          <a:lstStyle/>
          <a:p>
            <a:r>
              <a:rPr lang="it-IT" dirty="0" err="1"/>
              <a:t>Exampl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B383FDF-1E00-4E36-80C7-85D881993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F63A044-9F65-46F5-A550-9B4C907AC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8469791-86C8-4433-BEC3-21BC0F187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14975"/>
              </p:ext>
            </p:extLst>
          </p:nvPr>
        </p:nvGraphicFramePr>
        <p:xfrm>
          <a:off x="838200" y="1250757"/>
          <a:ext cx="1673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8469791-86C8-4433-BEC3-21BC0F187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50757"/>
                        <a:ext cx="167322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39A793C5-435B-444C-8108-9672853ADFF7}"/>
              </a:ext>
            </a:extLst>
          </p:cNvPr>
          <p:cNvSpPr txBox="1"/>
          <p:nvPr/>
        </p:nvSpPr>
        <p:spPr>
          <a:xfrm>
            <a:off x="709528" y="2166779"/>
            <a:ext cx="2100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V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qr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Hz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0CEF8DD-ACB0-4989-9673-619238D4B4D8}"/>
              </a:ext>
            </a:extLst>
          </p:cNvPr>
          <p:cNvSpPr txBox="1"/>
          <p:nvPr/>
        </p:nvSpPr>
        <p:spPr>
          <a:xfrm>
            <a:off x="318269" y="2964598"/>
            <a:ext cx="424026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«noise density» </a:t>
            </a:r>
          </a:p>
          <a:p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(instead of :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ise </a:t>
            </a:r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spectral density)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CAA34AD-9DE8-41F1-86B2-79FE625A3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20460"/>
              </p:ext>
            </p:extLst>
          </p:nvPr>
        </p:nvGraphicFramePr>
        <p:xfrm>
          <a:off x="1237310" y="338218"/>
          <a:ext cx="1044689" cy="81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66400" progId="Equation.DSMT4">
                  <p:embed/>
                </p:oleObj>
              </mc:Choice>
              <mc:Fallback>
                <p:oleObj name="Equation" r:id="rId5" imgW="342720" imgH="266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CAA34AD-9DE8-41F1-86B2-79FE625A3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310" y="338218"/>
                        <a:ext cx="1044689" cy="81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2DBB8C4-F526-40B5-8080-60CAE229F6DE}"/>
              </a:ext>
            </a:extLst>
          </p:cNvPr>
          <p:cNvCxnSpPr/>
          <p:nvPr/>
        </p:nvCxnSpPr>
        <p:spPr>
          <a:xfrm>
            <a:off x="2281999" y="745812"/>
            <a:ext cx="3053572" cy="63992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55305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E25CEC-4A38-425C-AF96-68B882E74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</a:t>
            </a:r>
            <a:r>
              <a:rPr lang="en-US" i="1"/>
              <a:t>rms</a:t>
            </a:r>
            <a:r>
              <a:rPr lang="en-US"/>
              <a:t> noise calculation: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3E9E6F1-1BFA-43C6-A819-25B5324130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2351883-C75C-49B0-B60C-86C3A16C3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1E62F38-05F5-4E98-8459-A7421AF65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50881"/>
              </p:ext>
            </p:extLst>
          </p:nvPr>
        </p:nvGraphicFramePr>
        <p:xfrm>
          <a:off x="1405808" y="1171116"/>
          <a:ext cx="8429382" cy="93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393700" progId="Equation.DSMT4">
                  <p:embed/>
                </p:oleObj>
              </mc:Choice>
              <mc:Fallback>
                <p:oleObj name="Equation" r:id="rId2" imgW="3556000" imgH="3937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41E62F38-05F5-4E98-8459-A7421AF65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08" y="1171116"/>
                        <a:ext cx="8429382" cy="933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D067522-0E01-4A91-9F94-F4D7FB779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2694"/>
              </p:ext>
            </p:extLst>
          </p:nvPr>
        </p:nvGraphicFramePr>
        <p:xfrm>
          <a:off x="1946902" y="2495550"/>
          <a:ext cx="78882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393480" progId="Equation.DSMT4">
                  <p:embed/>
                </p:oleObj>
              </mc:Choice>
              <mc:Fallback>
                <p:oleObj name="Equation" r:id="rId4" imgW="332712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D067522-0E01-4A91-9F94-F4D7FB779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902" y="2495550"/>
                        <a:ext cx="7888288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75459F4F-0BE8-4FAC-A9E1-592650E3FCB0}"/>
              </a:ext>
            </a:extLst>
          </p:cNvPr>
          <p:cNvCxnSpPr>
            <a:cxnSpLocks/>
          </p:cNvCxnSpPr>
          <p:nvPr/>
        </p:nvCxnSpPr>
        <p:spPr>
          <a:xfrm flipH="1">
            <a:off x="8560403" y="1894033"/>
            <a:ext cx="1" cy="811853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504CC987-8BCA-4AF2-982E-9201DAA93875}"/>
              </a:ext>
            </a:extLst>
          </p:cNvPr>
          <p:cNvCxnSpPr>
            <a:cxnSpLocks/>
          </p:cNvCxnSpPr>
          <p:nvPr/>
        </p:nvCxnSpPr>
        <p:spPr>
          <a:xfrm flipH="1">
            <a:off x="5156462" y="1894033"/>
            <a:ext cx="1482446" cy="811853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CFF2C24-2AC5-41B0-BB50-191ED4C37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55032"/>
              </p:ext>
            </p:extLst>
          </p:nvPr>
        </p:nvGraphicFramePr>
        <p:xfrm>
          <a:off x="1843385" y="3643502"/>
          <a:ext cx="4047661" cy="83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91960" progId="Equation.DSMT4">
                  <p:embed/>
                </p:oleObj>
              </mc:Choice>
              <mc:Fallback>
                <p:oleObj name="Equation" r:id="rId6" imgW="1422360" imgH="2919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CFF2C24-2AC5-41B0-BB50-191ED4C37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85" y="3643502"/>
                        <a:ext cx="4047661" cy="832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FD45931-D317-4F05-B934-517098F1E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10314"/>
              </p:ext>
            </p:extLst>
          </p:nvPr>
        </p:nvGraphicFramePr>
        <p:xfrm>
          <a:off x="1405808" y="4968133"/>
          <a:ext cx="2595366" cy="109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507960" progId="Equation.DSMT4">
                  <p:embed/>
                </p:oleObj>
              </mc:Choice>
              <mc:Fallback>
                <p:oleObj name="Equation" r:id="rId8" imgW="1206360" imgH="50796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FD45931-D317-4F05-B934-517098F1E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08" y="4968133"/>
                        <a:ext cx="2595366" cy="1092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2CF1CA4-B69B-4359-89A2-DCC984FB8E7C}"/>
              </a:ext>
            </a:extLst>
          </p:cNvPr>
          <p:cNvSpPr txBox="1"/>
          <p:nvPr/>
        </p:nvSpPr>
        <p:spPr>
          <a:xfrm>
            <a:off x="7183660" y="3735026"/>
            <a:ext cx="425860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sufficient that one of the two contribution is 5 times smaller tha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ther to get practically negligible (with a 2 % error)</a:t>
            </a:r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464540BF-3BB2-4F3E-9072-DA36EAF2CA21}"/>
              </a:ext>
            </a:extLst>
          </p:cNvPr>
          <p:cNvCxnSpPr>
            <a:cxnSpLocks/>
          </p:cNvCxnSpPr>
          <p:nvPr/>
        </p:nvCxnSpPr>
        <p:spPr>
          <a:xfrm flipH="1">
            <a:off x="4267704" y="4704522"/>
            <a:ext cx="2676435" cy="664823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432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2</Words>
  <Application>Microsoft Office PowerPoint</Application>
  <PresentationFormat>Widescreen</PresentationFormat>
  <Paragraphs>181</Paragraphs>
  <Slides>21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21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ema di Office</vt:lpstr>
      <vt:lpstr>Equation</vt:lpstr>
      <vt:lpstr>MathType 6.0 Equation</vt:lpstr>
      <vt:lpstr>Corel DESIGNER</vt:lpstr>
      <vt:lpstr>Practical Rules for noise calculations</vt:lpstr>
      <vt:lpstr>Amplifier noise spectrum in logarithmic axes</vt:lpstr>
      <vt:lpstr>Total rms noise in the signal bandwidth</vt:lpstr>
      <vt:lpstr>Flicker noise for signal bands that include dc</vt:lpstr>
      <vt:lpstr>Flicker noise for signal bands that include dc</vt:lpstr>
      <vt:lpstr>Example</vt:lpstr>
      <vt:lpstr>Something more about the broad-band component</vt:lpstr>
      <vt:lpstr>Example</vt:lpstr>
      <vt:lpstr>Practical rms noise calculation: </vt:lpstr>
      <vt:lpstr>Example</vt:lpstr>
      <vt:lpstr>Schematic two-sided representation of amplifier noise</vt:lpstr>
      <vt:lpstr>Modulation of a stochastic process</vt:lpstr>
      <vt:lpstr>Modulation of stochastic processes</vt:lpstr>
      <vt:lpstr>Discrete-time (DT) and continuous-time (CT) signals</vt:lpstr>
      <vt:lpstr>DT signals from sampling of CT signals</vt:lpstr>
      <vt:lpstr>CT signals from DT ones</vt:lpstr>
      <vt:lpstr>DT-CT reconstruction with an arbitrary pulse</vt:lpstr>
      <vt:lpstr>Hold reconstruction</vt:lpstr>
      <vt:lpstr>Hold - reconstruction: summary</vt:lpstr>
      <vt:lpstr>Sampling and holding a stochastic process</vt:lpstr>
      <vt:lpstr>Reconstruction by hold-oper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85</cp:revision>
  <dcterms:created xsi:type="dcterms:W3CDTF">2015-02-03T16:10:37Z</dcterms:created>
  <dcterms:modified xsi:type="dcterms:W3CDTF">2023-09-25T21:45:46Z</dcterms:modified>
</cp:coreProperties>
</file>